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0FE9D7C3"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w:t>
      </w:r>
      <w:r w:rsidR="00ED6CCE">
        <w:rPr>
          <w:b/>
          <w:bCs/>
          <w:sz w:val="24"/>
          <w:szCs w:val="24"/>
        </w:rPr>
        <w:t>for</w:t>
      </w:r>
      <w:r w:rsidRPr="00752A44">
        <w:rPr>
          <w:b/>
          <w:bCs/>
          <w:sz w:val="24"/>
          <w:szCs w:val="24"/>
        </w:rPr>
        <w:t xml:space="preserve">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6648A4A1" w:rsidR="008E6DE3" w:rsidRPr="00131537" w:rsidRDefault="007F3E8E" w:rsidP="006E48EB">
      <w:pPr>
        <w:spacing w:line="360" w:lineRule="auto"/>
      </w:pPr>
      <w:r>
        <w:t>I</w:t>
      </w:r>
      <w:r w:rsidR="008E6DE3" w:rsidRPr="00131537">
        <w:t>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w:t>
      </w:r>
      <w:r w:rsidR="009D1A09">
        <w:t xml:space="preserve"> relationships between inputs and outputs</w:t>
      </w:r>
      <w:r w:rsidR="008E6DE3" w:rsidRPr="00131537">
        <w:t xml:space="preserve">.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62E190C0"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r w:rsidR="009D1A09">
        <w:t xml:space="preserve">use to </w:t>
      </w:r>
      <w:r w:rsidRPr="00131537">
        <w:t xml:space="preserve">be nonlinear </w:t>
      </w:r>
      <w:r w:rsidR="00F73A3D">
        <w:t>and</w:t>
      </w:r>
      <w:r w:rsidRPr="00131537">
        <w:t xml:space="preserve">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013F168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Support Vector Regression for production function </w:t>
      </w:r>
      <w:r w:rsidR="00544D21" w:rsidRPr="00131537">
        <w:lastRenderedPageBreak/>
        <w:t>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w:t>
      </w:r>
      <w:r w:rsidR="00E7345C" w:rsidRPr="006C3533">
        <w:rPr>
          <w:rFonts w:cs="Times New Roman"/>
          <w:color w:val="000000"/>
        </w:rPr>
        <w:lastRenderedPageBreak/>
        <w:t xml:space="preserve">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 xml:space="preserve">valuated the efficiency of electricity distribution companies (EDCs) from 2011 to 2020 using a combination of DEA, corrected ordinary least squares (COLS), and machine learning techniques. </w:t>
      </w:r>
      <w:proofErr w:type="gramStart"/>
      <w:r w:rsidR="009D1A09">
        <w:t>In particular, a</w:t>
      </w:r>
      <w:proofErr w:type="gramEnd"/>
      <w:r w:rsidR="009D1A09">
        <w:t xml:space="preserve"> three-stage process involving DEA, COLS, support vector regression (SVR), fuzzy triangular numbers, and fuzzy TOPSIS methods is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4C980201"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 xml:space="preserve">orientation and other factors) to </w:t>
      </w:r>
      <w:r w:rsidR="00BA7B4E" w:rsidRPr="00131537">
        <w:lastRenderedPageBreak/>
        <w:t>change from the inefficient label to the efficient label.</w:t>
      </w:r>
      <w:r w:rsidR="008D6605" w:rsidRPr="00131537">
        <w:t xml:space="preserve"> </w:t>
      </w:r>
      <w:r w:rsidR="00885873" w:rsidRPr="00131537">
        <w:t xml:space="preserve">Additionally, we aim to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5F1747EE" w:rsidR="004D2CDE" w:rsidRPr="00131537" w:rsidRDefault="00DA132B" w:rsidP="004D2CDE">
      <w:pPr>
        <w:spacing w:line="360" w:lineRule="auto"/>
      </w:pPr>
      <w:r>
        <w:t>All in all, t</w:t>
      </w:r>
      <w:r w:rsidR="004D2CDE" w:rsidRPr="00131537">
        <w:t xml:space="preserve">his paper aims to explore </w:t>
      </w:r>
      <w:r>
        <w:t>new</w:t>
      </w:r>
      <w:r w:rsidR="004D2CDE" w:rsidRPr="00131537">
        <w:t xml:space="preserve"> 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w:t>
      </w:r>
      <w:r w:rsidR="005B397D" w:rsidRPr="00131537">
        <w:lastRenderedPageBreak/>
        <w:t xml:space="preserve">background information on Data Envelopment Analysis (DEA) and the two machine learning techniques we will utilize, namely Support Vector Machines (SVM) and </w:t>
      </w:r>
      <w:r>
        <w:t xml:space="preserve">(Artificial) </w:t>
      </w:r>
      <w:r w:rsidR="005B397D" w:rsidRPr="00131537">
        <w:t>Neural Networks</w:t>
      </w:r>
      <w:r>
        <w:t xml:space="preserve"> (NN)</w:t>
      </w:r>
      <w:r w:rsidR="005B397D" w:rsidRPr="00131537">
        <w:t>. Section 3 introduces our novel approach, which integrates DEA with these two classification techniques, aiming to enhance efficiency assessment for decision-making units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4D0E134C" w:rsidR="006E48EB" w:rsidRDefault="00EC6F2F" w:rsidP="006E48EB">
      <w:pPr>
        <w:spacing w:line="360" w:lineRule="auto"/>
      </w:pPr>
      <w:r w:rsidRPr="00EC6F2F">
        <w:t>This background section provides a concis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40BFF09B"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bookmarkStart w:id="0"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65pt;height:21pt" o:ole="">
            <v:imagedata r:id="rId8" o:title=""/>
          </v:shape>
          <o:OLEObject Type="Embed" ProgID="Equation.DSMT4" ShapeID="_x0000_i1025" DrawAspect="Content" ObjectID="_1783782979" r:id="rId9"/>
        </w:object>
      </w:r>
      <w:bookmarkEnd w:id="0"/>
      <w:r w:rsidR="00EF2740">
        <w:t>, such as resources, to generate outputs</w:t>
      </w:r>
      <w:r w:rsidR="00FD1065">
        <w:t xml:space="preserve"> </w:t>
      </w:r>
      <w:r w:rsidR="00B65A65" w:rsidRPr="00B65A65">
        <w:rPr>
          <w:position w:val="-16"/>
        </w:rPr>
        <w:object w:dxaOrig="1960" w:dyaOrig="420" w14:anchorId="6351D201">
          <v:shape id="_x0000_i1026" type="#_x0000_t75" style="width:98.35pt;height:21pt" o:ole="">
            <v:imagedata r:id="rId10" o:title=""/>
          </v:shape>
          <o:OLEObject Type="Embed" ProgID="Equation.DSMT4" ShapeID="_x0000_i1026" DrawAspect="Content" ObjectID="_1783782980"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479C5FC5"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2pt;height:21pt" o:ole="">
            <v:imagedata r:id="rId12" o:title=""/>
          </v:shape>
          <o:OLEObject Type="Embed" ProgID="Equation.DSMT4" ShapeID="_x0000_i1027" DrawAspect="Content" ObjectID="_1783782981"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70AF3170" w:rsidR="00840AD4" w:rsidRDefault="00840AD4" w:rsidP="00CF3C28">
      <w:pPr>
        <w:spacing w:line="360" w:lineRule="auto"/>
      </w:pPr>
      <w:r w:rsidRPr="00840AD4">
        <w:rPr>
          <w:rFonts w:cs="Times New Roman"/>
          <w:lang w:eastAsia="es-ES"/>
        </w:rPr>
        <w:t>Among the non-parametric methodologies utilized to ascertain the set</w:t>
      </w:r>
      <w:r w:rsidR="00C84933">
        <w:rPr>
          <w:rFonts w:cs="Times New Roman"/>
          <w:lang w:eastAsia="es-ES"/>
        </w:rPr>
        <w:t xml:space="preserve"> </w:t>
      </w:r>
      <w:r w:rsidR="00B65A65" w:rsidRPr="00025957">
        <w:rPr>
          <w:position w:val="-4"/>
        </w:rPr>
        <w:object w:dxaOrig="220" w:dyaOrig="240" w14:anchorId="4B50A06C">
          <v:shape id="_x0000_i1028" type="#_x0000_t75" style="width:11.35pt;height:12pt" o:ole="">
            <v:imagedata r:id="rId14" o:title=""/>
          </v:shape>
          <o:OLEObject Type="Embed" ProgID="Equation.DSMT4" ShapeID="_x0000_i1028" DrawAspect="Content" ObjectID="_1783782982" r:id="rId15"/>
        </w:object>
      </w:r>
      <w:r w:rsidRPr="00840AD4">
        <w:rPr>
          <w:rFonts w:cs="Times New Roman"/>
          <w:lang w:eastAsia="es-ES"/>
        </w:rPr>
        <w:t xml:space="preserve">, Data Envelopment Analysis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B65A65" w:rsidRPr="00025957">
        <w:rPr>
          <w:position w:val="-4"/>
        </w:rPr>
        <w:object w:dxaOrig="220" w:dyaOrig="240" w14:anchorId="7DECE89D">
          <v:shape id="_x0000_i1029" type="#_x0000_t75" style="width:11.35pt;height:12pt" o:ole="">
            <v:imagedata r:id="rId14" o:title=""/>
          </v:shape>
          <o:OLEObject Type="Embed" ProgID="Equation.DSMT4" ShapeID="_x0000_i1029" DrawAspect="Content" ObjectID="_1783782983" r:id="rId16"/>
        </w:object>
      </w:r>
      <w:r w:rsidR="00F540C6">
        <w:t xml:space="preserve"> through DEA as:</w:t>
      </w:r>
    </w:p>
    <w:p w14:paraId="5A8D7BC4" w14:textId="246C8B95" w:rsidR="007D4D84" w:rsidRPr="00CB41C4" w:rsidRDefault="007D4D84" w:rsidP="007D4D84">
      <w:pPr>
        <w:pStyle w:val="MTDisplayEquation"/>
        <w:spacing w:before="120" w:after="120"/>
        <w:rPr>
          <w:rFonts w:cs="Times New Roman"/>
        </w:rPr>
      </w:pPr>
      <w:r w:rsidRPr="00CB41C4">
        <w:rPr>
          <w:rFonts w:cs="Times New Roman"/>
        </w:rPr>
        <w:lastRenderedPageBreak/>
        <w:tab/>
      </w:r>
      <w:r w:rsidR="00B65A65" w:rsidRPr="00B65A65">
        <w:rPr>
          <w:position w:val="-30"/>
        </w:rPr>
        <w:object w:dxaOrig="6660" w:dyaOrig="720" w14:anchorId="33631200">
          <v:shape id="_x0000_i1030" type="#_x0000_t75" style="width:333.65pt;height:36pt" o:ole="">
            <v:imagedata r:id="rId17" o:title=""/>
          </v:shape>
          <o:OLEObject Type="Embed" ProgID="Equation.DSMT4" ShapeID="_x0000_i1030" DrawAspect="Content" ObjectID="_1783782984"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w:t>
      </w:r>
      <w:proofErr w:type="gramStart"/>
      <w:r w:rsidRPr="00670631">
        <w:t>In light of</w:t>
      </w:r>
      <w:proofErr w:type="gramEnd"/>
      <w:r w:rsidRPr="00670631">
        <w:t xml:space="preserve"> this, our focus is directed towards a prevalent</w:t>
      </w:r>
      <w:r w:rsidR="00880913">
        <w:t xml:space="preserve"> measure</w:t>
      </w:r>
      <w:r w:rsidRPr="00670631">
        <w:t>, namely, the output-oriented radial model</w:t>
      </w:r>
      <w:r w:rsidR="00880913">
        <w:t>:</w:t>
      </w:r>
      <w:r w:rsidRPr="00670631">
        <w:t xml:space="preserve"> </w:t>
      </w:r>
    </w:p>
    <w:p w14:paraId="17A0C5FE" w14:textId="5DA0A653"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65pt;height:150pt" o:ole="">
            <v:imagedata r:id="rId19" o:title=""/>
          </v:shape>
          <o:OLEObject Type="Embed" ProgID="Equation.DSMT4" ShapeID="_x0000_i1031" DrawAspect="Content" ObjectID="_1783782985"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67C0870E" w14:textId="47EF9902"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6AF79268"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learning algorithms inspired by the structure and function of the human brain. They consist of interconnected layers of neurons that 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587B609F" w:rsidR="00FC167F" w:rsidRDefault="006F7642" w:rsidP="006F7642">
      <w:pPr>
        <w:spacing w:line="360" w:lineRule="auto"/>
      </w:pPr>
      <w:r>
        <w:t xml:space="preserve">Support Vector Machines stand as a stalwart within the machine learning arsenal, revered 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w:t>
      </w:r>
      <w:r w:rsidR="00BA6425" w:rsidRPr="00BA6425">
        <w:lastRenderedPageBreak/>
        <w:t xml:space="preserve">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4C8062B2"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B65A65" w:rsidRPr="00B65A65">
        <w:rPr>
          <w:position w:val="-6"/>
        </w:rPr>
        <w:object w:dxaOrig="240" w:dyaOrig="260" w14:anchorId="3C64B7A7">
          <v:shape id="_x0000_i1032" type="#_x0000_t75" style="width:12pt;height:14.35pt" o:ole="">
            <v:imagedata r:id="rId21" o:title=""/>
          </v:shape>
          <o:OLEObject Type="Embed" ProgID="Equation.DSMT4" ShapeID="_x0000_i1032" DrawAspect="Content" ObjectID="_1783782986" r:id="rId22"/>
        </w:object>
      </w:r>
      <w:r>
        <w:t>)</w:t>
      </w:r>
      <w:r w:rsidR="00BA64F1">
        <w:t>, the margin (</w:t>
      </w:r>
      <w:r w:rsidR="00B65A65" w:rsidRPr="00B65A65">
        <w:rPr>
          <w:position w:val="-6"/>
        </w:rPr>
        <w:object w:dxaOrig="200" w:dyaOrig="220" w14:anchorId="0C5281BA">
          <v:shape id="_x0000_i1033" type="#_x0000_t75" style="width:9.65pt;height:11.35pt" o:ole="">
            <v:imagedata r:id="rId23" o:title=""/>
          </v:shape>
          <o:OLEObject Type="Embed" ProgID="Equation.DSMT4" ShapeID="_x0000_i1033" DrawAspect="Content" ObjectID="_1783782987"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w:t>
      </w:r>
      <w:r>
        <w:lastRenderedPageBreak/>
        <w:t>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12DEEC82" w:rsidR="006F7642" w:rsidRDefault="006F7642" w:rsidP="006F7642">
      <w:pPr>
        <w:spacing w:line="360" w:lineRule="auto"/>
      </w:pPr>
      <w:r>
        <w:t xml:space="preserve">Furthermore, SVM offers a means to assess the importance of predictors in predicting the response variable. </w:t>
      </w:r>
      <w:r w:rsidR="00FA24E9">
        <w:t xml:space="preserve">In the </w:t>
      </w:r>
      <w:r>
        <w:t>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03F434BC"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and blue 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2C5A7DDB"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5758FC">
        <w:rPr>
          <w:noProof/>
        </w:rPr>
        <w:t>1</w:t>
      </w:r>
      <w:r w:rsidRPr="00035A1E">
        <w:fldChar w:fldCharType="end"/>
      </w:r>
      <w:r w:rsidRPr="00035A1E">
        <w:t xml:space="preserve">. </w:t>
      </w:r>
      <w:r w:rsidR="00FA24E9">
        <w:t xml:space="preserve">An example of </w:t>
      </w:r>
      <w:proofErr w:type="gramStart"/>
      <w:r w:rsidR="00FA24E9">
        <w:t>a</w:t>
      </w:r>
      <w:proofErr w:type="gramEnd"/>
      <w:r w:rsidR="00FA24E9">
        <w:t xml:space="preserve"> SVM-based model for classification</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lastRenderedPageBreak/>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1D1FA06F" w:rsidR="00D71751" w:rsidRDefault="00D71751" w:rsidP="00BF5597">
      <w:pPr>
        <w:keepNext/>
        <w:spacing w:line="360" w:lineRule="auto"/>
      </w:pPr>
      <w:r w:rsidRPr="00035A1E">
        <w:t xml:space="preserve">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w:t>
      </w:r>
      <w:r w:rsidRPr="00035A1E">
        <w:lastRenderedPageBreak/>
        <w:t>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6">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0982B121"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5758FC">
        <w:rPr>
          <w:noProof/>
        </w:rPr>
        <w:t>2</w:t>
      </w:r>
      <w:r>
        <w:fldChar w:fldCharType="end"/>
      </w:r>
      <w:r>
        <w:t xml:space="preserve">. </w:t>
      </w:r>
      <w:r w:rsidR="00750C54">
        <w:t xml:space="preserve">An example of an artificial </w:t>
      </w:r>
      <w:r>
        <w:t>Neuron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w:t>
      </w:r>
      <w:r w:rsidR="005967B2">
        <w:lastRenderedPageBreak/>
        <w:t>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6C6A8DBB"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Nevertheless</w:t>
      </w:r>
      <w:r w:rsidR="00C64752" w:rsidRPr="00C64752">
        <w:t xml:space="preserve">, to maintain simplicity, this study will </w:t>
      </w:r>
      <w:r w:rsidR="00C64752">
        <w:t xml:space="preserve">only </w:t>
      </w:r>
      <w:r w:rsidR="00C64752" w:rsidRPr="00C64752">
        <w:t>focus on two well-known machine learning techniques: support vector machines (SVM) and neural networks (NN).</w:t>
      </w:r>
    </w:p>
    <w:p w14:paraId="0EF2F827" w14:textId="77777777" w:rsidR="00C55407" w:rsidRDefault="00C55407" w:rsidP="00C55407">
      <w:pPr>
        <w:spacing w:line="360" w:lineRule="auto"/>
      </w:pPr>
    </w:p>
    <w:p w14:paraId="1EE5F2B4" w14:textId="3F78AC0E" w:rsidR="007B12FD"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w:t>
      </w:r>
      <w:r w:rsidR="00C8706C">
        <w:t xml:space="preserve"> selected</w:t>
      </w:r>
      <w:r w:rsidRPr="003322B6">
        <w:t>, signifies its transition away from its original class label</w:t>
      </w:r>
      <w:r w:rsidR="000D1896">
        <w:t xml:space="preserve"> (feasible)</w:t>
      </w:r>
      <w:r w:rsidR="00A41C17">
        <w:t xml:space="preserve"> through its projection onto the efficient frontier (the separating surface)</w:t>
      </w:r>
      <w:r w:rsidRPr="003322B6">
        <w:t xml:space="preserve">. This movement quantifies the level of technical </w:t>
      </w:r>
      <w:r w:rsidRPr="003322B6">
        <w:lastRenderedPageBreak/>
        <w:t>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214F7002"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5758FC">
        <w:rPr>
          <w:noProof/>
        </w:rPr>
        <w:t>3</w:t>
      </w:r>
      <w:r>
        <w:fldChar w:fldCharType="end"/>
      </w:r>
      <w:r>
        <w:t xml:space="preserve">. </w:t>
      </w:r>
      <w:r w:rsidR="00F85A21">
        <w:t>The o</w:t>
      </w:r>
      <w:r w:rsidR="0001556F">
        <w:t xml:space="preserve">utput-oriented </w:t>
      </w:r>
      <w:r w:rsidR="00F85A21">
        <w:t>radial measure in DEA</w:t>
      </w:r>
    </w:p>
    <w:p w14:paraId="6612D688" w14:textId="77777777" w:rsidR="007B12FD" w:rsidRDefault="007B12FD" w:rsidP="00DD0094">
      <w:pPr>
        <w:spacing w:line="360" w:lineRule="auto"/>
      </w:pPr>
    </w:p>
    <w:p w14:paraId="0C649DF4" w14:textId="292D690F" w:rsidR="00EF7863" w:rsidRDefault="00DD0094" w:rsidP="00DD0094">
      <w:pPr>
        <w:spacing w:line="360" w:lineRule="auto"/>
      </w:pPr>
      <w:r>
        <w:t xml:space="preserve">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w:t>
      </w:r>
      <w:r w:rsidR="00C8706C">
        <w:t>DMUs</w:t>
      </w:r>
      <w:r w:rsidR="00EF7863" w:rsidRPr="00EF7863">
        <w:t xml:space="preserve">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w:t>
      </w:r>
      <w:r w:rsidR="002042BE" w:rsidRPr="002042BE">
        <w:rPr>
          <w:rFonts w:cs="Times New Roman"/>
        </w:rPr>
        <w:lastRenderedPageBreak/>
        <w:t>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49ADBE45"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758FC" w:rsidRPr="005758FC">
        <w:rPr>
          <w:iCs/>
        </w:rPr>
        <w:instrText>(4)</w:instrText>
      </w:r>
      <w:r w:rsidR="00385F8F">
        <w:rPr>
          <w:iCs/>
        </w:rPr>
        <w:fldChar w:fldCharType="end"/>
      </w:r>
      <w:r w:rsidR="00385F8F">
        <w:rPr>
          <w:iCs/>
        </w:rPr>
        <w:fldChar w:fldCharType="end"/>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This condition underscores the exceptional efficiency of the evaluated unit, demonstrating that there is no 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16A29CDD"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4" type="#_x0000_t75" style="width:274.65pt;height:165pt" o:ole="">
            <v:imagedata r:id="rId28" o:title=""/>
          </v:shape>
          <o:OLEObject Type="Embed" ProgID="Equation.DSMT4" ShapeID="_x0000_i1034" DrawAspect="Content" ObjectID="_1783782988"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CA59734" w14:textId="461CFA7A" w:rsidR="00484104" w:rsidRDefault="00484104" w:rsidP="00C73E9B">
      <w:pPr>
        <w:spacing w:line="360" w:lineRule="auto"/>
      </w:pPr>
      <w:r>
        <w:t xml:space="preserve">If </w:t>
      </w:r>
      <w:r w:rsidR="00B65A65" w:rsidRPr="00B65A65">
        <w:rPr>
          <w:position w:val="-14"/>
        </w:rPr>
        <w:object w:dxaOrig="1480" w:dyaOrig="380" w14:anchorId="59569B41">
          <v:shape id="_x0000_i1035" type="#_x0000_t75" style="width:74.35pt;height:18.65pt" o:ole="">
            <v:imagedata r:id="rId30" o:title=""/>
          </v:shape>
          <o:OLEObject Type="Embed" ProgID="Equation.DSMT4" ShapeID="_x0000_i1035" DrawAspect="Content" ObjectID="_1783782989" r:id="rId31"/>
        </w:object>
      </w:r>
      <w:r w:rsidR="00EE1C45">
        <w:t xml:space="preserve">, then DMU </w:t>
      </w:r>
      <w:r w:rsidR="00B65A65" w:rsidRPr="00B65A65">
        <w:rPr>
          <w:position w:val="-12"/>
        </w:rPr>
        <w:object w:dxaOrig="760" w:dyaOrig="360" w14:anchorId="01CFA10F">
          <v:shape id="_x0000_i1036" type="#_x0000_t75" style="width:38.35pt;height:18pt" o:ole="">
            <v:imagedata r:id="rId32" o:title=""/>
          </v:shape>
          <o:OLEObject Type="Embed" ProgID="Equation.DSMT4" ShapeID="_x0000_i1036" DrawAspect="Content" ObjectID="_1783782990" r:id="rId33"/>
        </w:object>
      </w:r>
      <w:r w:rsidR="00EE1C45">
        <w:t xml:space="preserve"> is (technically) inefficient. The set of </w:t>
      </w:r>
      <w:r w:rsidR="00165F09">
        <w:t xml:space="preserve">all inefficient DMUs is denotes as </w:t>
      </w:r>
      <w:r w:rsidR="00B65A65" w:rsidRPr="00025957">
        <w:rPr>
          <w:position w:val="-4"/>
        </w:rPr>
        <w:object w:dxaOrig="180" w:dyaOrig="240" w14:anchorId="0B53D023">
          <v:shape id="_x0000_i1037" type="#_x0000_t75" style="width:9.65pt;height:12pt" o:ole="">
            <v:imagedata r:id="rId34" o:title=""/>
          </v:shape>
          <o:OLEObject Type="Embed" ProgID="Equation.DSMT4" ShapeID="_x0000_i1037" DrawAspect="Content" ObjectID="_1783782991" r:id="rId35"/>
        </w:object>
      </w:r>
      <w:r w:rsidR="00165F09">
        <w:t xml:space="preserve">. Otherwise, that is, if </w:t>
      </w:r>
      <w:r w:rsidR="00B65A65" w:rsidRPr="00B65A65">
        <w:rPr>
          <w:position w:val="-14"/>
        </w:rPr>
        <w:object w:dxaOrig="1480" w:dyaOrig="380" w14:anchorId="7B2BFFC2">
          <v:shape id="_x0000_i1038" type="#_x0000_t75" style="width:74.35pt;height:18.65pt" o:ole="">
            <v:imagedata r:id="rId36" o:title=""/>
          </v:shape>
          <o:OLEObject Type="Embed" ProgID="Equation.DSMT4" ShapeID="_x0000_i1038" DrawAspect="Content" ObjectID="_1783782992" r:id="rId37"/>
        </w:object>
      </w:r>
      <w:r w:rsidR="0014739E">
        <w:t xml:space="preserve">, then DMU </w:t>
      </w:r>
      <w:r w:rsidR="00B65A65" w:rsidRPr="00B65A65">
        <w:rPr>
          <w:position w:val="-12"/>
        </w:rPr>
        <w:object w:dxaOrig="760" w:dyaOrig="360" w14:anchorId="565C23A1">
          <v:shape id="_x0000_i1039" type="#_x0000_t75" style="width:38.35pt;height:18pt" o:ole="">
            <v:imagedata r:id="rId32" o:title=""/>
          </v:shape>
          <o:OLEObject Type="Embed" ProgID="Equation.DSMT4" ShapeID="_x0000_i1039" DrawAspect="Content" ObjectID="_1783782993" r:id="rId38"/>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0" type="#_x0000_t75" style="width:12pt;height:12pt" o:ole="">
            <v:imagedata r:id="rId39" o:title=""/>
          </v:shape>
          <o:OLEObject Type="Embed" ProgID="Equation.DSMT4" ShapeID="_x0000_i1040" DrawAspect="Content" ObjectID="_1783782994" r:id="rId40"/>
        </w:object>
      </w:r>
      <w:r w:rsidR="00A92B22">
        <w:t>.</w:t>
      </w:r>
    </w:p>
    <w:p w14:paraId="4459E809" w14:textId="77777777" w:rsidR="00542066" w:rsidRPr="006914ED" w:rsidRDefault="00542066" w:rsidP="00C73E9B">
      <w:pPr>
        <w:spacing w:line="360" w:lineRule="auto"/>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 xml:space="preserve">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w:t>
      </w:r>
      <w:r w:rsidR="00CC5934">
        <w:lastRenderedPageBreak/>
        <w:t>more effective generalization by mitigating the bias introduced by the original class imbalance.</w:t>
      </w:r>
      <w:r w:rsidR="007A3EB9">
        <w:t xml:space="preserve"> Next, we talk about the process that we implement in practice to generate the synthetic units.</w:t>
      </w:r>
    </w:p>
    <w:p w14:paraId="7D66CE28" w14:textId="25D1F60A" w:rsidR="00935AC1" w:rsidRDefault="00935AC1" w:rsidP="00935AC1">
      <w:pPr>
        <w:spacing w:line="360" w:lineRule="auto"/>
      </w:pPr>
      <w:r>
        <w:t xml:space="preserve">First, we determined the necessary number of synthetic units to balance the proportion of units in both classes (efficient vs. inefficient units). To achieve this equilibrium, we projected the inefficient DMUs onto the DEA frontier using a radial model and incorporated them into the training set. However, we performed </w:t>
      </w:r>
      <w:r w:rsidR="00C8706C">
        <w:t>a conditioned</w:t>
      </w:r>
      <w:r>
        <w:t xml:space="preserve"> selection of the synthetic units to cover as much of the frontier as possible within the region of observed inputs and outputs (bounded by the minimum and maximum observed values in the data).</w:t>
      </w:r>
      <w:r w:rsidR="00290992">
        <w:t xml:space="preserve"> </w:t>
      </w:r>
      <w:r>
        <w:t>Second, for each non-synthetic DMU, we assessed whether both inputs and outputs were situated in the first quartile. If a unit was found to be in the first quartile in at least half of the dimensions,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r>
        <w:t xml:space="preserve">Furthermore, to provide additional information to the ML model, we generated new inefficient synthetic units following the same methodology. Our investigations indicated that model predictions improved with this step, especially in cases with 50 DMUs or fewer. In this process, we considered the original DMUs and worsened them (in terms of more input and less output), resulting in new synthetic units. After this step, the proportion of efficient to inefficient DMUs was </w:t>
      </w:r>
      <w:r w:rsidR="00145731" w:rsidRPr="00517D48">
        <w:t>approximately 1:2</w:t>
      </w:r>
      <w:r>
        <w:t>, which is deemed acceptable (He &amp; Garcia, 2009).</w:t>
      </w:r>
    </w:p>
    <w:p w14:paraId="49677690" w14:textId="77777777" w:rsidR="00290992" w:rsidRDefault="00290992" w:rsidP="00935AC1">
      <w:pPr>
        <w:spacing w:line="360" w:lineRule="auto"/>
      </w:pPr>
    </w:p>
    <w:p w14:paraId="75A22BB6" w14:textId="1FF89F29"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1" type="#_x0000_t75" style="width:37.65pt;height:18pt" o:ole="">
            <v:imagedata r:id="rId41" o:title=""/>
          </v:shape>
          <o:OLEObject Type="Embed" ProgID="Equation.DSMT4" ShapeID="_x0000_i1041" DrawAspect="Content" ObjectID="_1783782995" r:id="rId42"/>
        </w:object>
      </w:r>
      <w:r w:rsidR="00106C98" w:rsidRPr="00106C98">
        <w:t>.</w:t>
      </w:r>
      <w:r w:rsidR="00673848">
        <w:t xml:space="preserve"> </w:t>
      </w:r>
      <w:r w:rsidR="00B65A65" w:rsidRPr="00B65A65">
        <w:rPr>
          <w:position w:val="-12"/>
        </w:rPr>
        <w:object w:dxaOrig="740" w:dyaOrig="360" w14:anchorId="527550D5">
          <v:shape id="_x0000_i1042" type="#_x0000_t75" style="width:37.65pt;height:18pt" o:ole="">
            <v:imagedata r:id="rId43" o:title=""/>
          </v:shape>
          <o:OLEObject Type="Embed" ProgID="Equation.DSMT4" ShapeID="_x0000_i1042" DrawAspect="Content" ObjectID="_1783782996" r:id="rId44"/>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3" type="#_x0000_t75" style="width:30pt;height:18pt" o:ole="">
            <v:imagedata r:id="rId45" o:title=""/>
          </v:shape>
          <o:OLEObject Type="Embed" ProgID="Equation.DSMT4" ShapeID="_x0000_i1043" DrawAspect="Content" ObjectID="_1783782997" r:id="rId46"/>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6767AFD"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w:t>
      </w:r>
      <w:r w:rsidR="00D643B7">
        <w:lastRenderedPageBreak/>
        <w:t xml:space="preserve">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4" type="#_x0000_t75" style="width:54pt;height:18pt" o:ole="">
            <v:imagedata r:id="rId47" o:title=""/>
          </v:shape>
          <o:OLEObject Type="Embed" ProgID="Equation.DSMT4" ShapeID="_x0000_i1044" DrawAspect="Content" ObjectID="_1783782998" r:id="rId48"/>
        </w:object>
      </w:r>
      <w:r w:rsidR="00FF1F50">
        <w:t>:</w:t>
      </w:r>
    </w:p>
    <w:p w14:paraId="51926982" w14:textId="2A18D7DA" w:rsidR="001F2307" w:rsidRPr="00CB41C4" w:rsidRDefault="001F2307" w:rsidP="001F2307">
      <w:pPr>
        <w:pStyle w:val="MTDisplayEquation"/>
        <w:rPr>
          <w:rFonts w:cs="Times New Roman"/>
          <w:lang w:val="en-US"/>
        </w:rPr>
      </w:pPr>
      <w:r w:rsidRPr="00CB41C4">
        <w:rPr>
          <w:rFonts w:cs="Times New Roman"/>
          <w:lang w:val="en-US"/>
        </w:rPr>
        <w:tab/>
      </w:r>
      <w:r w:rsidR="00B65A65" w:rsidRPr="00B65A65">
        <w:rPr>
          <w:position w:val="-14"/>
        </w:rPr>
        <w:object w:dxaOrig="5740" w:dyaOrig="400" w14:anchorId="37D82542">
          <v:shape id="_x0000_i1045" type="#_x0000_t75" style="width:287.35pt;height:20.35pt" o:ole="">
            <v:imagedata r:id="rId49" o:title=""/>
          </v:shape>
          <o:OLEObject Type="Embed" ProgID="Equation.DSMT4" ShapeID="_x0000_i1045" DrawAspect="Content" ObjectID="_1783782999" r:id="rId50"/>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3EA94B3D" w14:textId="77777777" w:rsidR="006F77B7" w:rsidRDefault="006F77B7" w:rsidP="00C73E9B">
      <w:pPr>
        <w:spacing w:line="360" w:lineRule="auto"/>
      </w:pPr>
    </w:p>
    <w:p w14:paraId="70519BCC" w14:textId="2CCE42EF"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758FC" w:rsidRPr="005758FC">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6568CAC" w:rsidR="00220444" w:rsidRDefault="00220444" w:rsidP="00C73E9B">
      <w:pPr>
        <w:spacing w:line="360" w:lineRule="auto"/>
        <w:rPr>
          <w:highlight w:val="yellow"/>
          <w:lang w:val="en-GB"/>
        </w:rPr>
      </w:pPr>
      <w:r w:rsidRPr="00220444">
        <w:rPr>
          <w:lang w:val="en-GB"/>
        </w:rPr>
        <w:t>If the model initially classifies a unit as inefficient (-1), we increase the outputs proportionally by 1%</w:t>
      </w:r>
      <w:r>
        <w:rPr>
          <w:lang w:val="en-GB"/>
        </w:rPr>
        <w:t xml:space="preserve"> (</w:t>
      </w:r>
      <w:r w:rsidRPr="00FD1D84">
        <w:rPr>
          <w:position w:val="-10"/>
        </w:rPr>
        <w:object w:dxaOrig="240" w:dyaOrig="320" w14:anchorId="2AB2F51B">
          <v:shape id="_x0000_i1046" type="#_x0000_t75" style="width:12pt;height:15.65pt" o:ole="">
            <v:imagedata r:id="rId51" o:title=""/>
          </v:shape>
          <o:OLEObject Type="Embed" ProgID="Equation.DSMT4" ShapeID="_x0000_i1046" DrawAspect="Content" ObjectID="_1783783000" r:id="rId52"/>
        </w:object>
      </w:r>
      <w:r>
        <w:t>=1.01</w:t>
      </w:r>
      <w:r>
        <w:rPr>
          <w:lang w:val="en-GB"/>
        </w:rPr>
        <w:t>)</w:t>
      </w:r>
      <w:r w:rsidRPr="00220444">
        <w:rPr>
          <w:lang w:val="en-GB"/>
        </w:rPr>
        <w:t xml:space="preserve"> to enhance its efficiency level</w:t>
      </w:r>
      <w:r w:rsidR="002C7416">
        <w:rPr>
          <w:lang w:val="en-GB"/>
        </w:rPr>
        <w:t xml:space="preserve"> and determine </w:t>
      </w:r>
      <w:r w:rsidR="002C7416" w:rsidRPr="00FD1D84">
        <w:rPr>
          <w:position w:val="-12"/>
        </w:rPr>
        <w:object w:dxaOrig="1080" w:dyaOrig="360" w14:anchorId="41C6340D">
          <v:shape id="_x0000_i1047" type="#_x0000_t75" style="width:54pt;height:18pt" o:ole="">
            <v:imagedata r:id="rId53" o:title=""/>
          </v:shape>
          <o:OLEObject Type="Embed" ProgID="Equation.DSMT4" ShapeID="_x0000_i1047" DrawAspect="Content" ObjectID="_1783783001" r:id="rId54"/>
        </w:object>
      </w:r>
      <w:r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Pr="00FD1D84">
        <w:rPr>
          <w:position w:val="-10"/>
        </w:rPr>
        <w:object w:dxaOrig="240" w:dyaOrig="320" w14:anchorId="4B47EA3D">
          <v:shape id="_x0000_i1048" type="#_x0000_t75" style="width:12pt;height:15.65pt" o:ole="">
            <v:imagedata r:id="rId51" o:title=""/>
          </v:shape>
          <o:OLEObject Type="Embed" ProgID="Equation.DSMT4" ShapeID="_x0000_i1048" DrawAspect="Content" ObjectID="_1783783002" r:id="rId55"/>
        </w:object>
      </w:r>
      <w:r>
        <w:t xml:space="preserve"> </w:t>
      </w:r>
      <w:r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49" type="#_x0000_t75" style="width:12pt;height:15.65pt" o:ole="">
            <v:imagedata r:id="rId51" o:title=""/>
          </v:shape>
          <o:OLEObject Type="Embed" ProgID="Equation.DSMT4" ShapeID="_x0000_i1049" DrawAspect="Content" ObjectID="_1783783003" r:id="rId56"/>
        </w:object>
      </w:r>
      <w:r w:rsidR="00847366">
        <w:t xml:space="preserve"> </w:t>
      </w:r>
      <w:proofErr w:type="gramStart"/>
      <w:r w:rsidR="00847366">
        <w:t>is considered to be</w:t>
      </w:r>
      <w:proofErr w:type="gramEnd"/>
      <w:r w:rsidR="00847366">
        <w:t xml:space="preserve"> the </w:t>
      </w:r>
      <w:r w:rsidR="00580270">
        <w:t xml:space="preserve">efficiency score of the output-oriented radial model for unit </w:t>
      </w:r>
      <w:r w:rsidR="00580270" w:rsidRPr="00B65A65">
        <w:rPr>
          <w:position w:val="-12"/>
        </w:rPr>
        <w:object w:dxaOrig="760" w:dyaOrig="360" w14:anchorId="721FE64F">
          <v:shape id="_x0000_i1050" type="#_x0000_t75" style="width:38.35pt;height:18pt" o:ole="">
            <v:imagedata r:id="rId57" o:title=""/>
          </v:shape>
          <o:OLEObject Type="Embed" ProgID="Equation.DSMT4" ShapeID="_x0000_i1050" DrawAspect="Content" ObjectID="_1783783004" r:id="rId58"/>
        </w:object>
      </w:r>
      <w:r w:rsidR="00580270">
        <w:t>.</w:t>
      </w:r>
    </w:p>
    <w:p w14:paraId="018F67AD" w14:textId="77777777" w:rsidR="00757E1E" w:rsidRPr="00A43CAF" w:rsidRDefault="00757E1E" w:rsidP="00C73E9B">
      <w:pPr>
        <w:spacing w:line="360" w:lineRule="auto"/>
        <w:rPr>
          <w:highlight w:val="yellow"/>
        </w:rPr>
      </w:pPr>
    </w:p>
    <w:p w14:paraId="13BDAC91" w14:textId="4B42B08B"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1" type="#_x0000_t75" style="width:60pt;height:18pt" o:ole="">
            <v:imagedata r:id="rId59" o:title=""/>
          </v:shape>
          <o:OLEObject Type="Embed" ProgID="Equation.DSMT4" ShapeID="_x0000_i1051" DrawAspect="Content" ObjectID="_1783783005" r:id="rId60"/>
        </w:object>
      </w:r>
    </w:p>
    <w:p w14:paraId="0A60CF94" w14:textId="018B9E03"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2" type="#_x0000_t75" style="width:4in;height:20.35pt" o:ole="">
            <v:imagedata r:id="rId61" o:title=""/>
          </v:shape>
          <o:OLEObject Type="Embed" ProgID="Equation.DSMT4" ShapeID="_x0000_i1052" DrawAspect="Content" ObjectID="_1783783006" r:id="rId62"/>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4"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4"/>
      <w:r w:rsidRPr="00CB41C4">
        <w:rPr>
          <w:rFonts w:cs="Times New Roman"/>
          <w:lang w:val="en-US"/>
        </w:rPr>
        <w:fldChar w:fldCharType="end"/>
      </w:r>
    </w:p>
    <w:p w14:paraId="68FD0FED" w14:textId="059C5D07"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005758FC" w:rsidRPr="005758FC">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005758FC" w:rsidRPr="00CB41C4">
        <w:rPr>
          <w:rFonts w:cs="Times New Roman"/>
          <w:lang w:val="en-US"/>
        </w:rPr>
        <w:instrText>(</w:instrText>
      </w:r>
      <w:r w:rsidR="005758FC">
        <w:rPr>
          <w:rFonts w:cs="Times New Roman"/>
          <w:lang w:val="en-US"/>
        </w:rPr>
        <w:instrText>6</w:instrText>
      </w:r>
      <w:r w:rsidR="005758FC" w:rsidRPr="00CB41C4">
        <w:rPr>
          <w:rFonts w:cs="Times New Roman"/>
          <w:lang w:val="en-US"/>
        </w:rPr>
        <w:instrText>)</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3" type="#_x0000_t75" style="width:12pt;height:15.65pt" o:ole="">
            <v:imagedata r:id="rId63" o:title=""/>
          </v:shape>
          <o:OLEObject Type="Embed" ProgID="Equation.DSMT4" ShapeID="_x0000_i1053" DrawAspect="Content" ObjectID="_1783783007" r:id="rId64"/>
        </w:object>
      </w:r>
      <w:r w:rsidR="0088530A">
        <w:t xml:space="preserve">, with </w:t>
      </w:r>
      <w:r w:rsidR="00B65A65" w:rsidRPr="00B65A65">
        <w:rPr>
          <w:position w:val="-10"/>
        </w:rPr>
        <w:object w:dxaOrig="540" w:dyaOrig="320" w14:anchorId="54964E03">
          <v:shape id="_x0000_i1054" type="#_x0000_t75" style="width:27pt;height:15.65pt" o:ole="">
            <v:imagedata r:id="rId65" o:title=""/>
          </v:shape>
          <o:OLEObject Type="Embed" ProgID="Equation.DSMT4" ShapeID="_x0000_i1054" DrawAspect="Content" ObjectID="_1783783008" r:id="rId66"/>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5" type="#_x0000_t75" style="width:38.35pt;height:18pt" o:ole="">
            <v:imagedata r:id="rId67" o:title=""/>
          </v:shape>
          <o:OLEObject Type="Embed" ProgID="Equation.DSMT4" ShapeID="_x0000_i1055" DrawAspect="Content" ObjectID="_1783783009" r:id="rId68"/>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6" type="#_x0000_t75" style="width:12pt;height:15.65pt" o:ole="">
            <v:imagedata r:id="rId69" o:title=""/>
          </v:shape>
          <o:OLEObject Type="Embed" ProgID="Equation.DSMT4" ShapeID="_x0000_i1056" DrawAspect="Content" ObjectID="_1783783010" r:id="rId70"/>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7" type="#_x0000_t75" style="width:150.65pt;height:18pt" o:ole="">
            <v:imagedata r:id="rId71" o:title=""/>
          </v:shape>
          <o:OLEObject Type="Embed" ProgID="Equation.DSMT4" ShapeID="_x0000_i1057" DrawAspect="Content" ObjectID="_1783783011" r:id="rId72"/>
        </w:object>
      </w:r>
      <w:r w:rsidR="0088530A">
        <w:t>.</w:t>
      </w:r>
    </w:p>
    <w:p w14:paraId="7191799D" w14:textId="77777777" w:rsidR="00913570" w:rsidRDefault="00913570" w:rsidP="00DD0094">
      <w:pPr>
        <w:spacing w:line="360" w:lineRule="auto"/>
      </w:pPr>
    </w:p>
    <w:p w14:paraId="53B2E054" w14:textId="3AD24C5A"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w:t>
      </w:r>
      <w:r w:rsidR="006457D9" w:rsidRPr="006457D9">
        <w:lastRenderedPageBreak/>
        <w:t xml:space="preserve">factors driving the efficiency </w:t>
      </w:r>
      <w:r w:rsidR="00D63E78">
        <w:t xml:space="preserve">classification </w:t>
      </w:r>
      <w:r w:rsidR="006457D9" w:rsidRPr="006457D9">
        <w:t xml:space="preserve">of DMUs. For SVM models, variable importance is typically inferred through examining the weights assigned to support 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7F74FE3" w14:textId="77777777" w:rsidR="00C53ECF" w:rsidRDefault="00C53ECF" w:rsidP="00DD0094">
      <w:pPr>
        <w:spacing w:line="360" w:lineRule="auto"/>
      </w:pPr>
    </w:p>
    <w:p w14:paraId="3535691A" w14:textId="1747BD72" w:rsidR="009C6CBF" w:rsidRPr="00B74DB8" w:rsidRDefault="00381CC6" w:rsidP="00DD0094">
      <w:pPr>
        <w:spacing w:line="360" w:lineRule="auto"/>
        <w:rPr>
          <w:lang w:val="en-GB"/>
        </w:rPr>
      </w:pPr>
      <w:r w:rsidRPr="00C8706C">
        <w:t xml:space="preserve">In the following example, </w:t>
      </w:r>
      <w:r w:rsidR="0044219B" w:rsidRPr="00C8706C">
        <w:t xml:space="preserve">we have a data set </w:t>
      </w:r>
      <w:r w:rsidR="00827DFF" w:rsidRPr="00C8706C">
        <w:t xml:space="preserve">made up </w:t>
      </w:r>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058" type="#_x0000_t75" style="width:12pt;height:12pt" o:ole="">
            <v:imagedata r:id="rId73" o:title=""/>
          </v:shape>
          <o:OLEObject Type="Embed" ProgID="Equation.DSMT4" ShapeID="_x0000_i1058" DrawAspect="Content" ObjectID="_1783783012" r:id="rId74"/>
        </w:object>
      </w:r>
      <w:r w:rsidR="005D72C1" w:rsidRPr="00C8706C">
        <w:t>)</w:t>
      </w:r>
      <w:r w:rsidRPr="00C8706C">
        <w:t xml:space="preserve"> </w:t>
      </w:r>
      <w:r w:rsidR="00827DFF" w:rsidRPr="00C8706C">
        <w:t>that use a single input to produce a single output</w:t>
      </w:r>
      <w:r w:rsidRPr="00C8706C">
        <w:t>.</w:t>
      </w:r>
      <w:r w:rsidR="00205B22" w:rsidRPr="00C8706C">
        <w:rPr>
          <w:lang w:val="en-GB"/>
        </w:rPr>
        <w:t xml:space="preserve"> </w:t>
      </w:r>
      <w:r w:rsidR="0046235B" w:rsidRPr="00C8706C">
        <w:t xml:space="preserve">The first step is to label the available data according to the additive model </w:t>
      </w:r>
      <w:r w:rsidR="00EE442D" w:rsidRPr="00C8706C">
        <w:t>through standard DEA</w:t>
      </w:r>
      <w:r w:rsidR="0046235B" w:rsidRPr="00C8706C">
        <w:t xml:space="preserve">. In this example, </w:t>
      </w:r>
      <w:r w:rsidR="0095602C" w:rsidRPr="00C8706C">
        <w:t>4</w:t>
      </w:r>
      <w:r w:rsidR="0046235B" w:rsidRPr="00C8706C">
        <w:t xml:space="preserve"> DMUs are identified with </w:t>
      </w:r>
      <w:r w:rsidR="004036A3" w:rsidRPr="00C8706C">
        <w:t xml:space="preserve">all their optimal </w:t>
      </w:r>
      <w:r w:rsidR="0046235B" w:rsidRPr="00C8706C">
        <w:t>slacks equal to 0, considering them efficient and 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95602C" w:rsidRPr="00C8706C">
        <w:t>13</w:t>
      </w:r>
      <w:r w:rsidR="0046235B" w:rsidRPr="00C8706C">
        <w:t xml:space="preserve">, </w:t>
      </w:r>
      <w:r w:rsidR="0095602C" w:rsidRPr="00C8706C">
        <w:t xml:space="preserve">21, 22 </w:t>
      </w:r>
      <w:r w:rsidR="0046235B" w:rsidRPr="00C8706C">
        <w:t>and 2</w:t>
      </w:r>
      <w:r w:rsidR="0095602C" w:rsidRPr="00C8706C">
        <w:t>5</w:t>
      </w:r>
      <w:r w:rsidR="004036A3" w:rsidRPr="00C8706C">
        <w:t xml:space="preserve"> (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2061A32E" w:rsidR="001E6B5C" w:rsidRDefault="001E6B5C" w:rsidP="001E6B5C">
      <w:pPr>
        <w:spacing w:line="360" w:lineRule="auto"/>
      </w:pPr>
      <w:r>
        <w:t>The second step of the method involves the creation of both efficient and inefficient synthetic units. The procedure for creating new efficient units</w:t>
      </w:r>
      <w:r w:rsidR="00C8706C">
        <w:t xml:space="preserve"> (set </w:t>
      </w:r>
      <w:r w:rsidR="00C8706C" w:rsidRPr="00C8706C">
        <w:rPr>
          <w:position w:val="-4"/>
        </w:rPr>
        <w:object w:dxaOrig="240" w:dyaOrig="300" w14:anchorId="29F0D2B3">
          <v:shape id="_x0000_i1059" type="#_x0000_t75" style="width:12pt;height:15pt" o:ole="">
            <v:imagedata r:id="rId76" o:title=""/>
          </v:shape>
          <o:OLEObject Type="Embed" ProgID="Equation.DSMT4" ShapeID="_x0000_i1059" DrawAspect="Content" ObjectID="_1783783013" r:id="rId77"/>
        </w:object>
      </w:r>
      <w:r w:rsidR="00C8706C">
        <w:t>)</w:t>
      </w:r>
      <w:r>
        <w:t xml:space="preserve"> depends on the region of the input-output space where the unit is located. If a unit falls within the first quartile in at least half of the variables, the synthetic unit is created using an input-oriented projection of the radial model. The remaining synthetic units needed to balance the proportion between the two classes are generated using an output-oriented projection of the radial model. For the creation of </w:t>
      </w:r>
      <w:r w:rsidR="00C8706C">
        <w:t xml:space="preserve">synthetic </w:t>
      </w:r>
      <w:r>
        <w:t>inefficient units</w:t>
      </w:r>
      <w:r w:rsidR="00C8706C">
        <w:t xml:space="preserve"> (set </w:t>
      </w:r>
      <w:r w:rsidR="00C8706C" w:rsidRPr="00C8706C">
        <w:rPr>
          <w:position w:val="-4"/>
        </w:rPr>
        <w:object w:dxaOrig="180" w:dyaOrig="300" w14:anchorId="57EB6FB3">
          <v:shape id="_x0000_i1060" type="#_x0000_t75" style="width:9pt;height:15pt" o:ole="">
            <v:imagedata r:id="rId78" o:title=""/>
          </v:shape>
          <o:OLEObject Type="Embed" ProgID="Equation.DSMT4" ShapeID="_x0000_i1060" DrawAspect="Content" ObjectID="_1783783014" r:id="rId79"/>
        </w:object>
      </w:r>
      <w:r w:rsidR="00C8706C">
        <w:t>),</w:t>
      </w:r>
      <w:r>
        <w:t xml:space="preserve">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4943D707"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w:t>
      </w:r>
      <w:r w:rsidRPr="00C8706C">
        <w:t>of</w:t>
      </w:r>
      <w:r w:rsidR="00C8706C" w:rsidRPr="00C8706C">
        <w:t xml:space="preserve"> </w:t>
      </w:r>
      <w:r w:rsidR="00C8706C" w:rsidRPr="00C8706C">
        <w:rPr>
          <w:position w:val="-4"/>
        </w:rPr>
        <w:object w:dxaOrig="1380" w:dyaOrig="300" w14:anchorId="4CC53E64">
          <v:shape id="_x0000_i1061" type="#_x0000_t75" style="width:69pt;height:15pt" o:ole="">
            <v:imagedata r:id="rId80" o:title=""/>
          </v:shape>
          <o:OLEObject Type="Embed" ProgID="Equation.DSMT4" ShapeID="_x0000_i1061" DrawAspect="Content" ObjectID="_1783783015" r:id="rId81"/>
        </w:object>
      </w:r>
      <w:r w:rsidR="005078F3" w:rsidRPr="00C8706C">
        <w:t xml:space="preserve"> with</w:t>
      </w:r>
      <w:r w:rsidR="005078F3">
        <w:t xml:space="preserve"> </w:t>
      </w:r>
      <w:r w:rsidR="00E27280">
        <w:t>82</w:t>
      </w:r>
      <w:r>
        <w:t xml:space="preserve"> units, </w:t>
      </w:r>
      <w:r w:rsidR="00517D48" w:rsidRPr="00517D48">
        <w:t>with an approximately 1:2 ratio between units labeled as 'efficient' and 'inefficient'</w:t>
      </w:r>
      <w:r>
        <w:t>.</w:t>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551D625A"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89"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90"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91" o:title=""/>
                </v:shape>
                <w10:anchorlock/>
              </v:group>
            </w:pict>
          </mc:Fallback>
        </mc:AlternateContent>
      </w:r>
    </w:p>
    <w:p w14:paraId="5F004A30" w14:textId="3261F4D7"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7D8975E9"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 The selected kernel is polynomial, as the resulting hyperplane shape fits the type of data being studied appropriately. For this purpose, the polynomial kernel model from Caret is utilized, which internally employs the R library </w:t>
      </w:r>
      <w:proofErr w:type="spellStart"/>
      <w:r w:rsidRPr="00D022AA">
        <w:t>Kernlab</w:t>
      </w:r>
      <w:proofErr w:type="spellEnd"/>
      <w:r w:rsidR="00C14D00" w:rsidRPr="00D022AA">
        <w:t xml:space="preserve"> (</w:t>
      </w:r>
      <w:proofErr w:type="spellStart"/>
      <w:r w:rsidR="00C14D00" w:rsidRPr="00D022AA">
        <w:t>Karatzoglou</w:t>
      </w:r>
      <w:proofErr w:type="spellEnd"/>
      <w:r w:rsidR="00C14D00" w:rsidRPr="00D022AA">
        <w:t xml:space="preserve"> et al. 2004)</w:t>
      </w:r>
      <w:r w:rsidRPr="00D022AA">
        <w:t>. A grid is defined with selected hyperparameters for model fitting</w:t>
      </w:r>
      <w:r w:rsidR="00FC5923" w:rsidRPr="00D022AA">
        <w:t xml:space="preserve"> </w:t>
      </w:r>
      <m:oMath>
        <m:r>
          <w:rPr>
            <w:rFonts w:ascii="Cambria Math" w:hAnsi="Cambria Math"/>
          </w:rPr>
          <m:t>: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cost (0.1, 1, and 10)</m:t>
        </m:r>
      </m:oMath>
      <w:r w:rsidRPr="00D022AA">
        <w:t xml:space="preserve">. 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To classify an observation as efficient, it is proposed that the model's 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p>
    <w:p w14:paraId="3EF25820" w14:textId="4CD89001" w:rsidR="0053570C" w:rsidRDefault="0053570C" w:rsidP="00BB35AD">
      <w:pPr>
        <w:keepNext/>
        <w:spacing w:line="360" w:lineRule="auto"/>
        <w:jc w:val="center"/>
      </w:pPr>
    </w:p>
    <w:p w14:paraId="7F8AB9F4" w14:textId="43BA6DDF" w:rsidR="000F09BE" w:rsidRDefault="002A705A" w:rsidP="00BB35AD">
      <w:pPr>
        <w:keepNext/>
        <w:spacing w:line="360" w:lineRule="auto"/>
        <w:jc w:val="center"/>
      </w:pPr>
      <w:r>
        <w:rPr>
          <w:noProof/>
        </w:rPr>
        <w:drawing>
          <wp:inline distT="0" distB="0" distL="0" distR="0" wp14:anchorId="45249DB1" wp14:editId="0BC12631">
            <wp:extent cx="4333875" cy="3011546"/>
            <wp:effectExtent l="0" t="0" r="0" b="0"/>
            <wp:docPr id="142054046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350460" cy="3023070"/>
                    </a:xfrm>
                    <a:prstGeom prst="rect">
                      <a:avLst/>
                    </a:prstGeom>
                    <a:noFill/>
                    <a:ln>
                      <a:noFill/>
                    </a:ln>
                  </pic:spPr>
                </pic:pic>
              </a:graphicData>
            </a:graphic>
          </wp:inline>
        </w:drawing>
      </w:r>
    </w:p>
    <w:p w14:paraId="0DCCCE17" w14:textId="59BB5669" w:rsidR="008F2416" w:rsidRPr="002C4904" w:rsidRDefault="00A96D49" w:rsidP="0053570C">
      <w:pPr>
        <w:pStyle w:val="Descripcin"/>
        <w:jc w:val="center"/>
        <w:rPr>
          <w:lang w:val="en-GB"/>
        </w:rPr>
      </w:pPr>
      <w:r>
        <w:t>Figure 6</w:t>
      </w:r>
      <w:r w:rsidR="0053570C">
        <w:t xml:space="preserve">. </w:t>
      </w:r>
      <w:r w:rsidR="00D022AA">
        <w:t>Predicted regions by the new approach</w:t>
      </w:r>
    </w:p>
    <w:p w14:paraId="42F6A980" w14:textId="77777777" w:rsidR="00A96D49" w:rsidRDefault="00A96D49" w:rsidP="00DD0094">
      <w:pPr>
        <w:spacing w:line="360" w:lineRule="auto"/>
        <w:rPr>
          <w:highlight w:val="yellow"/>
        </w:rPr>
      </w:pPr>
    </w:p>
    <w:p w14:paraId="1AAEDA13" w14:textId="1A57337E" w:rsidR="002F3DC6" w:rsidRPr="00720084" w:rsidRDefault="00822F2D" w:rsidP="00DD0094">
      <w:pPr>
        <w:spacing w:line="360" w:lineRule="auto"/>
      </w:pPr>
      <w:r w:rsidRPr="00D022AA">
        <w:t xml:space="preserve">Figure </w:t>
      </w:r>
      <w:r w:rsidR="00791B76" w:rsidRPr="00D022AA">
        <w:t>6</w:t>
      </w:r>
      <w:r w:rsidRPr="00D022AA">
        <w:t xml:space="preserve"> displays the class predictions for a grid of points between 0 and</w:t>
      </w:r>
      <w:r w:rsidR="00884759" w:rsidRPr="00D022AA">
        <w:t xml:space="preserve"> </w:t>
      </w:r>
      <w:r w:rsidR="00791B76" w:rsidRPr="00D022AA">
        <w:t>10</w:t>
      </w:r>
      <w:r w:rsidRPr="00D022AA">
        <w:t xml:space="preserve">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w:t>
      </w:r>
      <w:r w:rsidR="00B624C6">
        <w:t>of</w:t>
      </w:r>
      <w:r w:rsidRPr="00D022AA">
        <w:t xml:space="preserve"> the</w:t>
      </w:r>
      <w:r w:rsidR="00B624C6">
        <w:t xml:space="preserve"> </w:t>
      </w:r>
      <w:r w:rsidR="00094CBF">
        <w:t>last</w:t>
      </w:r>
      <w:r w:rsidR="00B624C6">
        <w:t xml:space="preserve"> two</w:t>
      </w:r>
      <w:r w:rsidR="00094CBF">
        <w:t xml:space="preserve"> </w:t>
      </w:r>
      <w:r w:rsidR="00406B2C">
        <w:t xml:space="preserve">calculated </w:t>
      </w:r>
      <w:r w:rsidR="0061328B">
        <w:t>increases.</w:t>
      </w:r>
      <w:r w:rsidR="00A92734">
        <w:t xml:space="preserve"> </w:t>
      </w:r>
      <w:r w:rsidR="002F3DC6" w:rsidRPr="00720084">
        <w:t>For example</w:t>
      </w:r>
      <w:r w:rsidR="003D50AE" w:rsidRPr="00720084">
        <w:t>, in Figure 6</w:t>
      </w:r>
      <w:r w:rsidR="002F3DC6" w:rsidRPr="00720084">
        <w:t>,</w:t>
      </w:r>
      <w:r w:rsidR="002A705A" w:rsidRPr="00720084">
        <w:t xml:space="preserve"> DMU 3,</w:t>
      </w:r>
      <w:r w:rsidR="005B097F" w:rsidRPr="00720084">
        <w:t xml:space="preserve"> which is predicted </w:t>
      </w:r>
      <w:r w:rsidR="009D7BB7">
        <w:t>as</w:t>
      </w:r>
      <w:r w:rsidR="005B097F" w:rsidRPr="00720084">
        <w:t xml:space="preserve"> inefficient by the fitted model, </w:t>
      </w:r>
      <w:r w:rsidR="00B710D8" w:rsidRPr="00720084">
        <w:t xml:space="preserve">has a resulting </w:t>
      </w:r>
      <w:r w:rsidR="00072FA3" w:rsidRPr="00720084">
        <w:t>score</w:t>
      </w:r>
      <w:r w:rsidR="00B710D8" w:rsidRPr="00720084">
        <w:t xml:space="preserve"> of</w:t>
      </w:r>
      <w:r w:rsidR="005E425D" w:rsidRPr="00720084">
        <w:t xml:space="preserve"> </w:t>
      </w:r>
      <w:r w:rsidR="007C313B" w:rsidRPr="00720084">
        <w:t xml:space="preserve">1.245. This </w:t>
      </w:r>
      <w:r w:rsidR="0097332C" w:rsidRPr="00720084">
        <w:t xml:space="preserve">score </w:t>
      </w:r>
      <w:r w:rsidR="00645073" w:rsidRPr="00720084">
        <w:t>suggests</w:t>
      </w:r>
      <w:r w:rsidR="0097332C" w:rsidRPr="00720084">
        <w:t xml:space="preserve"> that if DMU 3 </w:t>
      </w:r>
      <w:r w:rsidR="006C0E07" w:rsidRPr="00720084">
        <w:t xml:space="preserve">increases </w:t>
      </w:r>
      <w:r w:rsidR="00760BA8" w:rsidRPr="00720084">
        <w:t>its</w:t>
      </w:r>
      <w:r w:rsidR="006C0E07" w:rsidRPr="00720084">
        <w:t xml:space="preserve"> outputs </w:t>
      </w:r>
      <w:r w:rsidR="00760BA8" w:rsidRPr="00720084">
        <w:t xml:space="preserve">by at least </w:t>
      </w:r>
      <w:r w:rsidR="006C0E07" w:rsidRPr="00720084">
        <w:t>24.5%</w:t>
      </w:r>
      <w:r w:rsidR="005D1EE2" w:rsidRPr="00720084">
        <w:t xml:space="preserve">, it will be </w:t>
      </w:r>
      <w:r w:rsidR="00C123A1" w:rsidRPr="00720084">
        <w:t>considered</w:t>
      </w:r>
      <w:r w:rsidR="005D1EE2" w:rsidRPr="00720084">
        <w:t xml:space="preserve"> efficient by the model</w:t>
      </w:r>
      <w:r w:rsidR="002646EC" w:rsidRPr="00720084">
        <w:t>.</w:t>
      </w:r>
      <w:r w:rsidR="007C313B" w:rsidRPr="00720084">
        <w:t xml:space="preserve"> </w:t>
      </w:r>
    </w:p>
    <w:p w14:paraId="1FB2D2CA" w14:textId="77777777" w:rsidR="00ED0064" w:rsidRPr="00D022AA" w:rsidRDefault="00ED0064" w:rsidP="00DD0094">
      <w:pPr>
        <w:spacing w:line="360" w:lineRule="auto"/>
        <w:rPr>
          <w:lang w:val="en-GB"/>
        </w:rPr>
      </w:pPr>
    </w:p>
    <w:p w14:paraId="73918383" w14:textId="01BD2BA9" w:rsidR="000B27D8" w:rsidRDefault="00762F36" w:rsidP="00DD0094">
      <w:pPr>
        <w:spacing w:line="360" w:lineRule="auto"/>
      </w:pPr>
      <w:r w:rsidRPr="00D022AA">
        <w:t xml:space="preserve">To assess the importance of variables in the trained model, we conducted a sensitivity analysis using the </w:t>
      </w:r>
      <w:proofErr w:type="spellStart"/>
      <w:r w:rsidR="008A4C61" w:rsidRPr="00D022AA">
        <w:t>R</w:t>
      </w:r>
      <w:r w:rsidRPr="00D022AA">
        <w:t>miner</w:t>
      </w:r>
      <w:proofErr w:type="spellEnd"/>
      <w:r w:rsidRPr="00D022AA">
        <w:t xml:space="preserve"> library</w:t>
      </w:r>
      <w:r w:rsidR="00DC2AF1" w:rsidRPr="00D022AA">
        <w:t xml:space="preserve"> (</w:t>
      </w:r>
      <w:r w:rsidR="006520CB" w:rsidRPr="00D022AA">
        <w:t>Cortez</w:t>
      </w:r>
      <w:r w:rsidR="00DC2AF1" w:rsidRPr="00D022AA">
        <w:t xml:space="preserve"> et al. 2004)</w:t>
      </w:r>
      <w:r w:rsidRPr="00D022AA">
        <w:t xml:space="preserve"> in R. This analysis relied on the mean absolute deviation over the median as the sensitivity measur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w:t>
      </w:r>
      <w:r w:rsidR="003C3E8D" w:rsidRPr="00D022AA">
        <w:t>0.52</w:t>
      </w:r>
      <w:r w:rsidR="005730F6" w:rsidRPr="00D022AA">
        <w:t>1</w:t>
      </w:r>
      <w:r w:rsidRPr="00D022AA">
        <w:t xml:space="preserve"> of the total importance, while for the input, its importance accounts for the remaining </w:t>
      </w:r>
      <w:r w:rsidR="005730F6" w:rsidRPr="00D022AA">
        <w:t>0.47</w:t>
      </w:r>
      <w:r w:rsidR="00C53ECF" w:rsidRPr="00D022AA">
        <w:t>9.</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lastRenderedPageBreak/>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0DFB006C" w:rsidR="00FA71DD" w:rsidRDefault="00FA71DD" w:rsidP="00FA71DD">
      <w:pPr>
        <w:spacing w:line="360" w:lineRule="auto"/>
      </w:pPr>
      <w:r>
        <w:t xml:space="preserve">In this section, we will exemplify the application of our novel algorithm to a dataset sourced from a public service. </w:t>
      </w:r>
      <w:proofErr w:type="gramStart"/>
      <w:r w:rsidR="00AE2E01">
        <w:t>In particular, t</w:t>
      </w:r>
      <w:r>
        <w:t>o</w:t>
      </w:r>
      <w:proofErr w:type="gramEnd"/>
      <w:r>
        <w:t xml:space="preserve">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lastRenderedPageBreak/>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0EB362F7" w:rsidR="006152FB" w:rsidRPr="00D022AA" w:rsidRDefault="006A31B8" w:rsidP="00DD0094">
      <w:pPr>
        <w:spacing w:line="360" w:lineRule="auto"/>
      </w:pPr>
      <w:r w:rsidRPr="00D022AA">
        <w:t xml:space="preserve">Table </w:t>
      </w:r>
      <w:r w:rsidR="00D022AA" w:rsidRPr="00D022AA">
        <w:t>1</w:t>
      </w:r>
      <w:r w:rsidRPr="00D022AA">
        <w:t xml:space="preserve"> shows the 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r w:rsidR="00E44EEB" w:rsidRPr="00D022AA">
        <w:t>.</w:t>
      </w:r>
    </w:p>
    <w:p w14:paraId="4C660BEE" w14:textId="4147FE34" w:rsidR="00F57481" w:rsidRDefault="00F57481" w:rsidP="00DD0094">
      <w:pPr>
        <w:spacing w:line="360" w:lineRule="auto"/>
        <w:rPr>
          <w:highlight w:val="yellow"/>
        </w:rPr>
      </w:pPr>
    </w:p>
    <w:p w14:paraId="739A62FE" w14:textId="69EFCF97" w:rsidR="0056708D" w:rsidRDefault="00F57481" w:rsidP="005C7F7F">
      <w:pPr>
        <w:jc w:val="left"/>
        <w:rPr>
          <w:highlight w:val="yellow"/>
        </w:rPr>
        <w:sectPr w:rsidR="0056708D">
          <w:footerReference w:type="default" r:id="rId93"/>
          <w:pgSz w:w="11906" w:h="16838"/>
          <w:pgMar w:top="1417" w:right="1701" w:bottom="1417" w:left="1701" w:header="708" w:footer="708" w:gutter="0"/>
          <w:cols w:space="708"/>
          <w:docGrid w:linePitch="360"/>
        </w:sectPr>
      </w:pPr>
      <w:r>
        <w:rPr>
          <w:highlight w:val="yellow"/>
        </w:rPr>
        <w:br w:type="page"/>
      </w:r>
    </w:p>
    <w:p w14:paraId="0176877D" w14:textId="0360D1FA" w:rsidR="00A20704" w:rsidRPr="00A20704" w:rsidRDefault="00A20704" w:rsidP="00A20704">
      <w:pPr>
        <w:jc w:val="left"/>
        <w:rPr>
          <w:highlight w:val="yellow"/>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
        <w:gridCol w:w="1289"/>
        <w:gridCol w:w="731"/>
        <w:gridCol w:w="753"/>
        <w:gridCol w:w="731"/>
        <w:gridCol w:w="755"/>
        <w:gridCol w:w="733"/>
        <w:gridCol w:w="755"/>
        <w:gridCol w:w="657"/>
        <w:gridCol w:w="755"/>
        <w:gridCol w:w="749"/>
        <w:gridCol w:w="815"/>
        <w:gridCol w:w="657"/>
        <w:gridCol w:w="737"/>
        <w:gridCol w:w="839"/>
        <w:gridCol w:w="744"/>
        <w:gridCol w:w="756"/>
        <w:gridCol w:w="805"/>
      </w:tblGrid>
      <w:tr w:rsidR="007D2A74" w:rsidRPr="00A20704" w14:paraId="3099A69B" w14:textId="77777777" w:rsidTr="00685699">
        <w:trPr>
          <w:trHeight w:val="300"/>
        </w:trPr>
        <w:tc>
          <w:tcPr>
            <w:tcW w:w="743" w:type="dxa"/>
            <w:noWrap/>
          </w:tcPr>
          <w:p w14:paraId="0BDC82F6" w14:textId="77777777" w:rsidR="007D2A74" w:rsidRPr="005C7F7F" w:rsidRDefault="007D2A74">
            <w:pPr>
              <w:jc w:val="left"/>
              <w:rPr>
                <w:sz w:val="18"/>
                <w:szCs w:val="18"/>
              </w:rPr>
            </w:pPr>
          </w:p>
        </w:tc>
        <w:tc>
          <w:tcPr>
            <w:tcW w:w="1289" w:type="dxa"/>
            <w:tcBorders>
              <w:bottom w:val="single" w:sz="4" w:space="0" w:color="auto"/>
            </w:tcBorders>
            <w:noWrap/>
          </w:tcPr>
          <w:p w14:paraId="2598CE24" w14:textId="77777777" w:rsidR="007D2A74" w:rsidRPr="005C7F7F" w:rsidRDefault="007D2A74" w:rsidP="00A20704">
            <w:pPr>
              <w:jc w:val="left"/>
              <w:rPr>
                <w:sz w:val="18"/>
                <w:szCs w:val="18"/>
              </w:rPr>
            </w:pPr>
          </w:p>
        </w:tc>
        <w:tc>
          <w:tcPr>
            <w:tcW w:w="4458" w:type="dxa"/>
            <w:gridSpan w:val="6"/>
            <w:tcBorders>
              <w:bottom w:val="single" w:sz="4" w:space="0" w:color="auto"/>
            </w:tcBorders>
            <w:noWrap/>
          </w:tcPr>
          <w:p w14:paraId="51C7BAD1" w14:textId="6EF13FA9" w:rsidR="007D2A74" w:rsidRPr="005C7F7F" w:rsidRDefault="007D2A74" w:rsidP="000F471A">
            <w:pPr>
              <w:jc w:val="center"/>
              <w:rPr>
                <w:sz w:val="18"/>
                <w:szCs w:val="18"/>
              </w:rPr>
            </w:pPr>
            <w:r>
              <w:rPr>
                <w:sz w:val="18"/>
                <w:szCs w:val="18"/>
              </w:rPr>
              <w:t>OUTPUTS</w:t>
            </w:r>
          </w:p>
        </w:tc>
        <w:tc>
          <w:tcPr>
            <w:tcW w:w="4370" w:type="dxa"/>
            <w:gridSpan w:val="6"/>
            <w:tcBorders>
              <w:bottom w:val="single" w:sz="4" w:space="0" w:color="auto"/>
            </w:tcBorders>
            <w:noWrap/>
          </w:tcPr>
          <w:p w14:paraId="29A3AE6A" w14:textId="6B4A0015" w:rsidR="007D2A74" w:rsidRPr="005C7F7F" w:rsidRDefault="007D2A74" w:rsidP="000F471A">
            <w:pPr>
              <w:jc w:val="center"/>
              <w:rPr>
                <w:sz w:val="18"/>
                <w:szCs w:val="18"/>
              </w:rPr>
            </w:pPr>
            <w:r>
              <w:rPr>
                <w:sz w:val="18"/>
                <w:szCs w:val="18"/>
              </w:rPr>
              <w:t>INPUTS</w:t>
            </w:r>
          </w:p>
        </w:tc>
        <w:tc>
          <w:tcPr>
            <w:tcW w:w="839" w:type="dxa"/>
            <w:tcBorders>
              <w:bottom w:val="single" w:sz="4" w:space="0" w:color="auto"/>
            </w:tcBorders>
            <w:noWrap/>
          </w:tcPr>
          <w:p w14:paraId="0766E90F" w14:textId="77777777" w:rsidR="007D2A74" w:rsidRPr="005C7F7F" w:rsidRDefault="007D2A74" w:rsidP="000F471A">
            <w:pPr>
              <w:jc w:val="center"/>
              <w:rPr>
                <w:sz w:val="18"/>
                <w:szCs w:val="18"/>
              </w:rPr>
            </w:pPr>
          </w:p>
        </w:tc>
        <w:tc>
          <w:tcPr>
            <w:tcW w:w="2305" w:type="dxa"/>
            <w:gridSpan w:val="3"/>
            <w:tcBorders>
              <w:bottom w:val="single" w:sz="4" w:space="0" w:color="auto"/>
            </w:tcBorders>
            <w:noWrap/>
          </w:tcPr>
          <w:p w14:paraId="3AE9A632" w14:textId="628B01E1" w:rsidR="007D2A74" w:rsidRDefault="007D2A74" w:rsidP="000F471A">
            <w:pPr>
              <w:jc w:val="center"/>
              <w:rPr>
                <w:sz w:val="18"/>
                <w:szCs w:val="18"/>
              </w:rPr>
            </w:pPr>
            <w:r>
              <w:rPr>
                <w:sz w:val="18"/>
                <w:szCs w:val="18"/>
              </w:rPr>
              <w:t>Type of school</w:t>
            </w:r>
          </w:p>
        </w:tc>
      </w:tr>
      <w:tr w:rsidR="00685699" w:rsidRPr="00A20704" w14:paraId="79D95262" w14:textId="77777777" w:rsidTr="00685699">
        <w:trPr>
          <w:trHeight w:val="300"/>
        </w:trPr>
        <w:tc>
          <w:tcPr>
            <w:tcW w:w="743" w:type="dxa"/>
            <w:tcBorders>
              <w:bottom w:val="single" w:sz="4" w:space="0" w:color="auto"/>
            </w:tcBorders>
            <w:noWrap/>
            <w:hideMark/>
          </w:tcPr>
          <w:p w14:paraId="3B388906" w14:textId="77777777" w:rsidR="00A20704" w:rsidRPr="005C7F7F" w:rsidRDefault="00A20704">
            <w:pPr>
              <w:jc w:val="left"/>
              <w:rPr>
                <w:sz w:val="18"/>
                <w:szCs w:val="18"/>
                <w:lang w:val="es-ES"/>
              </w:rPr>
            </w:pPr>
            <w:r w:rsidRPr="005C7F7F">
              <w:rPr>
                <w:sz w:val="18"/>
                <w:szCs w:val="18"/>
              </w:rPr>
              <w:t> </w:t>
            </w:r>
          </w:p>
        </w:tc>
        <w:tc>
          <w:tcPr>
            <w:tcW w:w="1289" w:type="dxa"/>
            <w:tcBorders>
              <w:top w:val="single" w:sz="4" w:space="0" w:color="auto"/>
              <w:bottom w:val="single" w:sz="4" w:space="0" w:color="auto"/>
              <w:right w:val="single" w:sz="4" w:space="0" w:color="auto"/>
            </w:tcBorders>
            <w:noWrap/>
            <w:vAlign w:val="center"/>
            <w:hideMark/>
          </w:tcPr>
          <w:p w14:paraId="02ED7105" w14:textId="77777777" w:rsidR="00A20704" w:rsidRPr="005C7F7F" w:rsidRDefault="00A20704" w:rsidP="00685699">
            <w:pPr>
              <w:jc w:val="center"/>
              <w:rPr>
                <w:sz w:val="18"/>
                <w:szCs w:val="18"/>
              </w:rPr>
            </w:pPr>
            <w:r w:rsidRPr="005C7F7F">
              <w:rPr>
                <w:sz w:val="18"/>
                <w:szCs w:val="18"/>
              </w:rPr>
              <w:t>Region</w:t>
            </w:r>
          </w:p>
        </w:tc>
        <w:tc>
          <w:tcPr>
            <w:tcW w:w="1484" w:type="dxa"/>
            <w:gridSpan w:val="2"/>
            <w:tcBorders>
              <w:top w:val="single" w:sz="4" w:space="0" w:color="auto"/>
              <w:left w:val="single" w:sz="4" w:space="0" w:color="auto"/>
              <w:bottom w:val="single" w:sz="4" w:space="0" w:color="auto"/>
            </w:tcBorders>
            <w:noWrap/>
            <w:vAlign w:val="center"/>
            <w:hideMark/>
          </w:tcPr>
          <w:p w14:paraId="6A15707B" w14:textId="77777777" w:rsidR="00A20704" w:rsidRPr="005C7F7F" w:rsidRDefault="00A20704" w:rsidP="00685699">
            <w:pPr>
              <w:jc w:val="center"/>
              <w:rPr>
                <w:sz w:val="18"/>
                <w:szCs w:val="18"/>
              </w:rPr>
            </w:pPr>
            <w:r w:rsidRPr="005C7F7F">
              <w:rPr>
                <w:sz w:val="18"/>
                <w:szCs w:val="18"/>
              </w:rPr>
              <w:t>PVSCIE</w:t>
            </w:r>
          </w:p>
        </w:tc>
        <w:tc>
          <w:tcPr>
            <w:tcW w:w="1486" w:type="dxa"/>
            <w:gridSpan w:val="2"/>
            <w:tcBorders>
              <w:top w:val="single" w:sz="4" w:space="0" w:color="auto"/>
              <w:bottom w:val="single" w:sz="4" w:space="0" w:color="auto"/>
            </w:tcBorders>
            <w:noWrap/>
            <w:vAlign w:val="center"/>
            <w:hideMark/>
          </w:tcPr>
          <w:p w14:paraId="53890A35" w14:textId="77777777" w:rsidR="00A20704" w:rsidRPr="005C7F7F" w:rsidRDefault="00A20704" w:rsidP="00685699">
            <w:pPr>
              <w:jc w:val="center"/>
              <w:rPr>
                <w:sz w:val="18"/>
                <w:szCs w:val="18"/>
              </w:rPr>
            </w:pPr>
            <w:r w:rsidRPr="005C7F7F">
              <w:rPr>
                <w:sz w:val="18"/>
                <w:szCs w:val="18"/>
              </w:rPr>
              <w:t>PVMATH</w:t>
            </w:r>
          </w:p>
        </w:tc>
        <w:tc>
          <w:tcPr>
            <w:tcW w:w="1488" w:type="dxa"/>
            <w:gridSpan w:val="2"/>
            <w:tcBorders>
              <w:top w:val="single" w:sz="4" w:space="0" w:color="auto"/>
              <w:bottom w:val="single" w:sz="4" w:space="0" w:color="auto"/>
              <w:right w:val="single" w:sz="4" w:space="0" w:color="auto"/>
            </w:tcBorders>
            <w:noWrap/>
            <w:vAlign w:val="center"/>
            <w:hideMark/>
          </w:tcPr>
          <w:p w14:paraId="4B5976D5" w14:textId="77777777" w:rsidR="00A20704" w:rsidRPr="005C7F7F" w:rsidRDefault="00A20704" w:rsidP="00685699">
            <w:pPr>
              <w:jc w:val="center"/>
              <w:rPr>
                <w:sz w:val="18"/>
                <w:szCs w:val="18"/>
              </w:rPr>
            </w:pPr>
            <w:r w:rsidRPr="005C7F7F">
              <w:rPr>
                <w:sz w:val="18"/>
                <w:szCs w:val="18"/>
              </w:rPr>
              <w:t>PVREAD</w:t>
            </w:r>
          </w:p>
        </w:tc>
        <w:tc>
          <w:tcPr>
            <w:tcW w:w="1412" w:type="dxa"/>
            <w:gridSpan w:val="2"/>
            <w:tcBorders>
              <w:top w:val="single" w:sz="4" w:space="0" w:color="auto"/>
              <w:left w:val="single" w:sz="4" w:space="0" w:color="auto"/>
              <w:bottom w:val="single" w:sz="4" w:space="0" w:color="auto"/>
            </w:tcBorders>
            <w:noWrap/>
            <w:vAlign w:val="center"/>
            <w:hideMark/>
          </w:tcPr>
          <w:p w14:paraId="4230B294" w14:textId="77777777" w:rsidR="00A20704" w:rsidRPr="005C7F7F" w:rsidRDefault="00A20704" w:rsidP="00685699">
            <w:pPr>
              <w:jc w:val="center"/>
              <w:rPr>
                <w:sz w:val="18"/>
                <w:szCs w:val="18"/>
              </w:rPr>
            </w:pPr>
            <w:r w:rsidRPr="005C7F7F">
              <w:rPr>
                <w:sz w:val="18"/>
                <w:szCs w:val="18"/>
              </w:rPr>
              <w:t>ESCS</w:t>
            </w:r>
          </w:p>
        </w:tc>
        <w:tc>
          <w:tcPr>
            <w:tcW w:w="1564" w:type="dxa"/>
            <w:gridSpan w:val="2"/>
            <w:tcBorders>
              <w:top w:val="single" w:sz="4" w:space="0" w:color="auto"/>
              <w:bottom w:val="single" w:sz="4" w:space="0" w:color="auto"/>
            </w:tcBorders>
            <w:noWrap/>
            <w:vAlign w:val="center"/>
            <w:hideMark/>
          </w:tcPr>
          <w:p w14:paraId="613FB281" w14:textId="77777777" w:rsidR="00A20704" w:rsidRPr="005C7F7F" w:rsidRDefault="00A20704" w:rsidP="00685699">
            <w:pPr>
              <w:jc w:val="center"/>
              <w:rPr>
                <w:sz w:val="18"/>
                <w:szCs w:val="18"/>
              </w:rPr>
            </w:pPr>
            <w:r w:rsidRPr="005C7F7F">
              <w:rPr>
                <w:sz w:val="18"/>
                <w:szCs w:val="18"/>
              </w:rPr>
              <w:t>TSRATIO</w:t>
            </w:r>
          </w:p>
        </w:tc>
        <w:tc>
          <w:tcPr>
            <w:tcW w:w="1394" w:type="dxa"/>
            <w:gridSpan w:val="2"/>
            <w:tcBorders>
              <w:top w:val="single" w:sz="4" w:space="0" w:color="auto"/>
              <w:bottom w:val="single" w:sz="4" w:space="0" w:color="auto"/>
              <w:right w:val="single" w:sz="4" w:space="0" w:color="auto"/>
            </w:tcBorders>
            <w:noWrap/>
            <w:vAlign w:val="center"/>
            <w:hideMark/>
          </w:tcPr>
          <w:p w14:paraId="63AFD76D" w14:textId="77777777" w:rsidR="00A20704" w:rsidRPr="005C7F7F" w:rsidRDefault="00A20704" w:rsidP="00685699">
            <w:pPr>
              <w:jc w:val="center"/>
              <w:rPr>
                <w:sz w:val="18"/>
                <w:szCs w:val="18"/>
              </w:rPr>
            </w:pPr>
            <w:r w:rsidRPr="005C7F7F">
              <w:rPr>
                <w:sz w:val="18"/>
                <w:szCs w:val="18"/>
              </w:rPr>
              <w:t>EDUQUAL</w:t>
            </w:r>
          </w:p>
        </w:tc>
        <w:tc>
          <w:tcPr>
            <w:tcW w:w="839" w:type="dxa"/>
            <w:tcBorders>
              <w:top w:val="single" w:sz="4" w:space="0" w:color="auto"/>
              <w:left w:val="single" w:sz="4" w:space="0" w:color="auto"/>
              <w:bottom w:val="single" w:sz="4" w:space="0" w:color="auto"/>
              <w:right w:val="single" w:sz="4" w:space="0" w:color="auto"/>
            </w:tcBorders>
            <w:noWrap/>
            <w:vAlign w:val="center"/>
            <w:hideMark/>
          </w:tcPr>
          <w:p w14:paraId="6BE86542" w14:textId="77777777" w:rsidR="00A20704" w:rsidRPr="005C7F7F" w:rsidRDefault="00A20704" w:rsidP="00685699">
            <w:pPr>
              <w:jc w:val="center"/>
              <w:rPr>
                <w:sz w:val="18"/>
                <w:szCs w:val="18"/>
              </w:rPr>
            </w:pPr>
            <w:r w:rsidRPr="005C7F7F">
              <w:rPr>
                <w:sz w:val="18"/>
                <w:szCs w:val="18"/>
              </w:rPr>
              <w:t>Samples</w:t>
            </w:r>
          </w:p>
        </w:tc>
        <w:tc>
          <w:tcPr>
            <w:tcW w:w="744" w:type="dxa"/>
            <w:tcBorders>
              <w:top w:val="single" w:sz="4" w:space="0" w:color="auto"/>
              <w:left w:val="single" w:sz="4" w:space="0" w:color="auto"/>
              <w:bottom w:val="single" w:sz="4" w:space="0" w:color="auto"/>
            </w:tcBorders>
            <w:noWrap/>
            <w:vAlign w:val="center"/>
            <w:hideMark/>
          </w:tcPr>
          <w:p w14:paraId="4D818E0F" w14:textId="0EA5A2BC" w:rsidR="00A20704" w:rsidRPr="005C7F7F" w:rsidRDefault="005C7F7F" w:rsidP="00685699">
            <w:pPr>
              <w:jc w:val="center"/>
              <w:rPr>
                <w:sz w:val="18"/>
                <w:szCs w:val="18"/>
              </w:rPr>
            </w:pPr>
            <w:r>
              <w:rPr>
                <w:sz w:val="18"/>
                <w:szCs w:val="18"/>
              </w:rPr>
              <w:t>Private</w:t>
            </w:r>
          </w:p>
        </w:tc>
        <w:tc>
          <w:tcPr>
            <w:tcW w:w="756" w:type="dxa"/>
            <w:tcBorders>
              <w:top w:val="single" w:sz="4" w:space="0" w:color="auto"/>
              <w:bottom w:val="single" w:sz="4" w:space="0" w:color="auto"/>
            </w:tcBorders>
            <w:noWrap/>
            <w:vAlign w:val="center"/>
            <w:hideMark/>
          </w:tcPr>
          <w:p w14:paraId="7E33C3AA" w14:textId="05EB3123" w:rsidR="00A20704" w:rsidRPr="005C7F7F" w:rsidRDefault="007D2A74" w:rsidP="00685699">
            <w:pPr>
              <w:jc w:val="center"/>
              <w:rPr>
                <w:sz w:val="18"/>
                <w:szCs w:val="18"/>
              </w:rPr>
            </w:pPr>
            <w:r>
              <w:rPr>
                <w:sz w:val="18"/>
                <w:szCs w:val="18"/>
              </w:rPr>
              <w:t>C</w:t>
            </w:r>
            <w:r w:rsidRPr="007D2A74">
              <w:rPr>
                <w:sz w:val="18"/>
                <w:szCs w:val="18"/>
              </w:rPr>
              <w:t>harter</w:t>
            </w:r>
          </w:p>
        </w:tc>
        <w:tc>
          <w:tcPr>
            <w:tcW w:w="805" w:type="dxa"/>
            <w:tcBorders>
              <w:top w:val="single" w:sz="4" w:space="0" w:color="auto"/>
              <w:bottom w:val="single" w:sz="4" w:space="0" w:color="auto"/>
            </w:tcBorders>
            <w:noWrap/>
            <w:vAlign w:val="center"/>
            <w:hideMark/>
          </w:tcPr>
          <w:p w14:paraId="22E65861" w14:textId="459A70F6" w:rsidR="00A20704" w:rsidRPr="005C7F7F" w:rsidRDefault="007D2A74" w:rsidP="00685699">
            <w:pPr>
              <w:jc w:val="center"/>
              <w:rPr>
                <w:sz w:val="18"/>
                <w:szCs w:val="18"/>
              </w:rPr>
            </w:pPr>
            <w:r>
              <w:rPr>
                <w:sz w:val="18"/>
                <w:szCs w:val="18"/>
              </w:rPr>
              <w:t>Public</w:t>
            </w:r>
          </w:p>
        </w:tc>
      </w:tr>
      <w:tr w:rsidR="00685699" w:rsidRPr="00A20704" w14:paraId="57E4B4D5" w14:textId="77777777" w:rsidTr="00685699">
        <w:trPr>
          <w:trHeight w:val="300"/>
        </w:trPr>
        <w:tc>
          <w:tcPr>
            <w:tcW w:w="743" w:type="dxa"/>
            <w:tcBorders>
              <w:top w:val="single" w:sz="4" w:space="0" w:color="auto"/>
            </w:tcBorders>
            <w:noWrap/>
            <w:hideMark/>
          </w:tcPr>
          <w:p w14:paraId="213A6EF1" w14:textId="77777777" w:rsidR="00A20704" w:rsidRPr="005C7F7F" w:rsidRDefault="00A20704" w:rsidP="006A7E58">
            <w:pPr>
              <w:jc w:val="center"/>
              <w:rPr>
                <w:sz w:val="18"/>
                <w:szCs w:val="18"/>
              </w:rPr>
            </w:pPr>
            <w:r w:rsidRPr="005C7F7F">
              <w:rPr>
                <w:sz w:val="18"/>
                <w:szCs w:val="18"/>
              </w:rPr>
              <w:t>1</w:t>
            </w:r>
          </w:p>
        </w:tc>
        <w:tc>
          <w:tcPr>
            <w:tcW w:w="1289" w:type="dxa"/>
            <w:tcBorders>
              <w:top w:val="single" w:sz="4" w:space="0" w:color="auto"/>
              <w:right w:val="single" w:sz="4" w:space="0" w:color="auto"/>
            </w:tcBorders>
            <w:noWrap/>
            <w:hideMark/>
          </w:tcPr>
          <w:p w14:paraId="59BED869" w14:textId="77777777" w:rsidR="00A20704" w:rsidRPr="005C7F7F" w:rsidRDefault="00A20704" w:rsidP="00A20704">
            <w:pPr>
              <w:jc w:val="left"/>
              <w:rPr>
                <w:sz w:val="18"/>
                <w:szCs w:val="18"/>
              </w:rPr>
            </w:pPr>
            <w:r w:rsidRPr="005C7F7F">
              <w:rPr>
                <w:sz w:val="18"/>
                <w:szCs w:val="18"/>
              </w:rPr>
              <w:t>Andalusia</w:t>
            </w:r>
          </w:p>
        </w:tc>
        <w:tc>
          <w:tcPr>
            <w:tcW w:w="731" w:type="dxa"/>
            <w:tcBorders>
              <w:top w:val="single" w:sz="4" w:space="0" w:color="auto"/>
              <w:left w:val="single" w:sz="4" w:space="0" w:color="auto"/>
            </w:tcBorders>
            <w:noWrap/>
            <w:hideMark/>
          </w:tcPr>
          <w:p w14:paraId="09810B37" w14:textId="77777777" w:rsidR="00A20704" w:rsidRPr="005C7F7F" w:rsidRDefault="00A20704" w:rsidP="00A20704">
            <w:pPr>
              <w:jc w:val="left"/>
              <w:rPr>
                <w:sz w:val="18"/>
                <w:szCs w:val="18"/>
              </w:rPr>
            </w:pPr>
            <w:r w:rsidRPr="005C7F7F">
              <w:rPr>
                <w:sz w:val="18"/>
                <w:szCs w:val="18"/>
              </w:rPr>
              <w:t>469,45</w:t>
            </w:r>
          </w:p>
        </w:tc>
        <w:tc>
          <w:tcPr>
            <w:tcW w:w="753" w:type="dxa"/>
            <w:tcBorders>
              <w:top w:val="single" w:sz="4" w:space="0" w:color="auto"/>
            </w:tcBorders>
            <w:noWrap/>
            <w:hideMark/>
          </w:tcPr>
          <w:p w14:paraId="3697F301" w14:textId="77777777" w:rsidR="00A20704" w:rsidRPr="005C7F7F" w:rsidRDefault="00A20704" w:rsidP="006A7E58">
            <w:pPr>
              <w:jc w:val="center"/>
              <w:rPr>
                <w:sz w:val="18"/>
                <w:szCs w:val="18"/>
              </w:rPr>
            </w:pPr>
            <w:r w:rsidRPr="005C7F7F">
              <w:rPr>
                <w:sz w:val="18"/>
                <w:szCs w:val="18"/>
              </w:rPr>
              <w:t>(33,27)</w:t>
            </w:r>
          </w:p>
        </w:tc>
        <w:tc>
          <w:tcPr>
            <w:tcW w:w="731" w:type="dxa"/>
            <w:tcBorders>
              <w:top w:val="single" w:sz="4" w:space="0" w:color="auto"/>
            </w:tcBorders>
            <w:noWrap/>
            <w:hideMark/>
          </w:tcPr>
          <w:p w14:paraId="7E5245C6" w14:textId="77777777" w:rsidR="00A20704" w:rsidRPr="005C7F7F" w:rsidRDefault="00A20704" w:rsidP="006A7E58">
            <w:pPr>
              <w:jc w:val="center"/>
              <w:rPr>
                <w:sz w:val="18"/>
                <w:szCs w:val="18"/>
              </w:rPr>
            </w:pPr>
            <w:r w:rsidRPr="005C7F7F">
              <w:rPr>
                <w:sz w:val="18"/>
                <w:szCs w:val="18"/>
              </w:rPr>
              <w:t>466,20</w:t>
            </w:r>
          </w:p>
        </w:tc>
        <w:tc>
          <w:tcPr>
            <w:tcW w:w="755" w:type="dxa"/>
            <w:tcBorders>
              <w:top w:val="single" w:sz="4" w:space="0" w:color="auto"/>
            </w:tcBorders>
            <w:noWrap/>
            <w:hideMark/>
          </w:tcPr>
          <w:p w14:paraId="354BCA05" w14:textId="77777777" w:rsidR="00A20704" w:rsidRPr="005C7F7F" w:rsidRDefault="00A20704" w:rsidP="006A7E58">
            <w:pPr>
              <w:jc w:val="center"/>
              <w:rPr>
                <w:sz w:val="18"/>
                <w:szCs w:val="18"/>
              </w:rPr>
            </w:pPr>
            <w:r w:rsidRPr="005C7F7F">
              <w:rPr>
                <w:sz w:val="18"/>
                <w:szCs w:val="18"/>
              </w:rPr>
              <w:t>(30,17)</w:t>
            </w:r>
          </w:p>
        </w:tc>
        <w:tc>
          <w:tcPr>
            <w:tcW w:w="733" w:type="dxa"/>
            <w:tcBorders>
              <w:top w:val="single" w:sz="4" w:space="0" w:color="auto"/>
            </w:tcBorders>
            <w:noWrap/>
            <w:hideMark/>
          </w:tcPr>
          <w:p w14:paraId="3791FCDB" w14:textId="77777777" w:rsidR="00A20704" w:rsidRPr="005C7F7F" w:rsidRDefault="00A20704" w:rsidP="006A7E58">
            <w:pPr>
              <w:jc w:val="center"/>
              <w:rPr>
                <w:sz w:val="18"/>
                <w:szCs w:val="18"/>
              </w:rPr>
            </w:pPr>
            <w:r w:rsidRPr="005C7F7F">
              <w:rPr>
                <w:sz w:val="18"/>
                <w:szCs w:val="18"/>
              </w:rPr>
              <w:t>464,93</w:t>
            </w:r>
          </w:p>
        </w:tc>
        <w:tc>
          <w:tcPr>
            <w:tcW w:w="755" w:type="dxa"/>
            <w:tcBorders>
              <w:top w:val="single" w:sz="4" w:space="0" w:color="auto"/>
              <w:right w:val="single" w:sz="4" w:space="0" w:color="auto"/>
            </w:tcBorders>
            <w:noWrap/>
            <w:hideMark/>
          </w:tcPr>
          <w:p w14:paraId="769E2BA2" w14:textId="77777777" w:rsidR="00A20704" w:rsidRPr="005C7F7F" w:rsidRDefault="00A20704" w:rsidP="006A7E58">
            <w:pPr>
              <w:jc w:val="center"/>
              <w:rPr>
                <w:sz w:val="18"/>
                <w:szCs w:val="18"/>
              </w:rPr>
            </w:pPr>
            <w:r w:rsidRPr="005C7F7F">
              <w:rPr>
                <w:sz w:val="18"/>
                <w:szCs w:val="18"/>
              </w:rPr>
              <w:t>(39,21)</w:t>
            </w:r>
          </w:p>
        </w:tc>
        <w:tc>
          <w:tcPr>
            <w:tcW w:w="657" w:type="dxa"/>
            <w:tcBorders>
              <w:top w:val="single" w:sz="4" w:space="0" w:color="auto"/>
              <w:left w:val="single" w:sz="4" w:space="0" w:color="auto"/>
            </w:tcBorders>
            <w:noWrap/>
            <w:hideMark/>
          </w:tcPr>
          <w:p w14:paraId="2CFCCA08" w14:textId="77777777" w:rsidR="00A20704" w:rsidRPr="005C7F7F" w:rsidRDefault="00A20704" w:rsidP="006A7E58">
            <w:pPr>
              <w:jc w:val="center"/>
              <w:rPr>
                <w:sz w:val="18"/>
                <w:szCs w:val="18"/>
              </w:rPr>
            </w:pPr>
            <w:r w:rsidRPr="005C7F7F">
              <w:rPr>
                <w:sz w:val="18"/>
                <w:szCs w:val="18"/>
              </w:rPr>
              <w:t>2,53</w:t>
            </w:r>
          </w:p>
        </w:tc>
        <w:tc>
          <w:tcPr>
            <w:tcW w:w="755" w:type="dxa"/>
            <w:tcBorders>
              <w:top w:val="single" w:sz="4" w:space="0" w:color="auto"/>
            </w:tcBorders>
            <w:noWrap/>
            <w:hideMark/>
          </w:tcPr>
          <w:p w14:paraId="78DF6933"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2DD3B0A1" w14:textId="77777777" w:rsidR="00A20704" w:rsidRPr="005C7F7F" w:rsidRDefault="00A20704" w:rsidP="006A7E58">
            <w:pPr>
              <w:jc w:val="center"/>
              <w:rPr>
                <w:sz w:val="18"/>
                <w:szCs w:val="18"/>
              </w:rPr>
            </w:pPr>
            <w:r w:rsidRPr="005C7F7F">
              <w:rPr>
                <w:sz w:val="18"/>
                <w:szCs w:val="18"/>
              </w:rPr>
              <w:t>10,16</w:t>
            </w:r>
          </w:p>
        </w:tc>
        <w:tc>
          <w:tcPr>
            <w:tcW w:w="815" w:type="dxa"/>
            <w:tcBorders>
              <w:top w:val="single" w:sz="4" w:space="0" w:color="auto"/>
            </w:tcBorders>
            <w:noWrap/>
            <w:hideMark/>
          </w:tcPr>
          <w:p w14:paraId="2D2BE7EE" w14:textId="77777777" w:rsidR="00A20704" w:rsidRPr="005C7F7F" w:rsidRDefault="00A20704" w:rsidP="006A7E58">
            <w:pPr>
              <w:jc w:val="center"/>
              <w:rPr>
                <w:sz w:val="18"/>
                <w:szCs w:val="18"/>
              </w:rPr>
            </w:pPr>
            <w:r w:rsidRPr="005C7F7F">
              <w:rPr>
                <w:sz w:val="18"/>
                <w:szCs w:val="18"/>
              </w:rPr>
              <w:t>(13,28)</w:t>
            </w:r>
          </w:p>
        </w:tc>
        <w:tc>
          <w:tcPr>
            <w:tcW w:w="657" w:type="dxa"/>
            <w:tcBorders>
              <w:top w:val="single" w:sz="4" w:space="0" w:color="auto"/>
            </w:tcBorders>
            <w:noWrap/>
            <w:hideMark/>
          </w:tcPr>
          <w:p w14:paraId="086D6E54" w14:textId="77777777" w:rsidR="00A20704" w:rsidRPr="005C7F7F" w:rsidRDefault="00A20704" w:rsidP="006A7E58">
            <w:pPr>
              <w:jc w:val="center"/>
              <w:rPr>
                <w:sz w:val="18"/>
                <w:szCs w:val="18"/>
              </w:rPr>
            </w:pPr>
            <w:r w:rsidRPr="005C7F7F">
              <w:rPr>
                <w:sz w:val="18"/>
                <w:szCs w:val="18"/>
              </w:rPr>
              <w:t>3,43</w:t>
            </w:r>
          </w:p>
        </w:tc>
        <w:tc>
          <w:tcPr>
            <w:tcW w:w="737" w:type="dxa"/>
            <w:tcBorders>
              <w:top w:val="single" w:sz="4" w:space="0" w:color="auto"/>
              <w:right w:val="single" w:sz="4" w:space="0" w:color="auto"/>
            </w:tcBorders>
            <w:noWrap/>
            <w:hideMark/>
          </w:tcPr>
          <w:p w14:paraId="692E5053" w14:textId="77777777" w:rsidR="00A20704" w:rsidRPr="005C7F7F" w:rsidRDefault="00A20704" w:rsidP="006A7E58">
            <w:pPr>
              <w:jc w:val="center"/>
              <w:rPr>
                <w:sz w:val="18"/>
                <w:szCs w:val="18"/>
              </w:rPr>
            </w:pPr>
            <w:r w:rsidRPr="005C7F7F">
              <w:rPr>
                <w:sz w:val="18"/>
                <w:szCs w:val="18"/>
              </w:rPr>
              <w:t>(1,12)</w:t>
            </w:r>
          </w:p>
        </w:tc>
        <w:tc>
          <w:tcPr>
            <w:tcW w:w="839" w:type="dxa"/>
            <w:tcBorders>
              <w:top w:val="single" w:sz="4" w:space="0" w:color="auto"/>
              <w:left w:val="single" w:sz="4" w:space="0" w:color="auto"/>
              <w:right w:val="single" w:sz="4" w:space="0" w:color="auto"/>
            </w:tcBorders>
            <w:noWrap/>
            <w:hideMark/>
          </w:tcPr>
          <w:p w14:paraId="30CC68C1" w14:textId="77777777" w:rsidR="00A20704" w:rsidRPr="005C7F7F" w:rsidRDefault="00A20704" w:rsidP="006A7E58">
            <w:pPr>
              <w:jc w:val="center"/>
              <w:rPr>
                <w:sz w:val="18"/>
                <w:szCs w:val="18"/>
              </w:rPr>
            </w:pPr>
            <w:r w:rsidRPr="005C7F7F">
              <w:rPr>
                <w:sz w:val="18"/>
                <w:szCs w:val="18"/>
              </w:rPr>
              <w:t>49</w:t>
            </w:r>
          </w:p>
        </w:tc>
        <w:tc>
          <w:tcPr>
            <w:tcW w:w="744" w:type="dxa"/>
            <w:tcBorders>
              <w:top w:val="single" w:sz="4" w:space="0" w:color="auto"/>
              <w:left w:val="single" w:sz="4" w:space="0" w:color="auto"/>
            </w:tcBorders>
            <w:noWrap/>
            <w:hideMark/>
          </w:tcPr>
          <w:p w14:paraId="2CDB7D7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7B6937C3" w14:textId="77777777" w:rsidR="00A20704" w:rsidRPr="005C7F7F" w:rsidRDefault="00A20704" w:rsidP="006A7E58">
            <w:pPr>
              <w:jc w:val="center"/>
              <w:rPr>
                <w:sz w:val="18"/>
                <w:szCs w:val="18"/>
              </w:rPr>
            </w:pPr>
            <w:r w:rsidRPr="005C7F7F">
              <w:rPr>
                <w:sz w:val="18"/>
                <w:szCs w:val="18"/>
              </w:rPr>
              <w:t>10</w:t>
            </w:r>
          </w:p>
        </w:tc>
        <w:tc>
          <w:tcPr>
            <w:tcW w:w="805" w:type="dxa"/>
            <w:tcBorders>
              <w:top w:val="single" w:sz="4" w:space="0" w:color="auto"/>
            </w:tcBorders>
            <w:noWrap/>
            <w:hideMark/>
          </w:tcPr>
          <w:p w14:paraId="0E8D2582" w14:textId="77777777" w:rsidR="00A20704" w:rsidRPr="005C7F7F" w:rsidRDefault="00A20704" w:rsidP="006A7E58">
            <w:pPr>
              <w:jc w:val="center"/>
              <w:rPr>
                <w:sz w:val="18"/>
                <w:szCs w:val="18"/>
              </w:rPr>
            </w:pPr>
            <w:r w:rsidRPr="005C7F7F">
              <w:rPr>
                <w:sz w:val="18"/>
                <w:szCs w:val="18"/>
              </w:rPr>
              <w:t>39</w:t>
            </w:r>
          </w:p>
        </w:tc>
      </w:tr>
      <w:tr w:rsidR="007D2A74" w:rsidRPr="00A20704" w14:paraId="025D0671" w14:textId="77777777" w:rsidTr="00685699">
        <w:trPr>
          <w:trHeight w:val="300"/>
        </w:trPr>
        <w:tc>
          <w:tcPr>
            <w:tcW w:w="743" w:type="dxa"/>
            <w:noWrap/>
            <w:hideMark/>
          </w:tcPr>
          <w:p w14:paraId="7BFA2997" w14:textId="77777777" w:rsidR="00A20704" w:rsidRPr="005C7F7F" w:rsidRDefault="00A20704" w:rsidP="006A7E58">
            <w:pPr>
              <w:jc w:val="center"/>
              <w:rPr>
                <w:sz w:val="18"/>
                <w:szCs w:val="18"/>
              </w:rPr>
            </w:pPr>
            <w:r w:rsidRPr="005C7F7F">
              <w:rPr>
                <w:sz w:val="18"/>
                <w:szCs w:val="18"/>
              </w:rPr>
              <w:t>2</w:t>
            </w:r>
          </w:p>
        </w:tc>
        <w:tc>
          <w:tcPr>
            <w:tcW w:w="1289" w:type="dxa"/>
            <w:tcBorders>
              <w:right w:val="single" w:sz="4" w:space="0" w:color="auto"/>
            </w:tcBorders>
            <w:noWrap/>
            <w:hideMark/>
          </w:tcPr>
          <w:p w14:paraId="471A7A5E" w14:textId="77777777" w:rsidR="00A20704" w:rsidRPr="005C7F7F" w:rsidRDefault="00A20704" w:rsidP="00A20704">
            <w:pPr>
              <w:jc w:val="left"/>
              <w:rPr>
                <w:sz w:val="18"/>
                <w:szCs w:val="18"/>
              </w:rPr>
            </w:pPr>
            <w:r w:rsidRPr="005C7F7F">
              <w:rPr>
                <w:sz w:val="18"/>
                <w:szCs w:val="18"/>
              </w:rPr>
              <w:t>Aragon</w:t>
            </w:r>
          </w:p>
        </w:tc>
        <w:tc>
          <w:tcPr>
            <w:tcW w:w="731" w:type="dxa"/>
            <w:tcBorders>
              <w:left w:val="single" w:sz="4" w:space="0" w:color="auto"/>
            </w:tcBorders>
            <w:noWrap/>
            <w:hideMark/>
          </w:tcPr>
          <w:p w14:paraId="5DD5535F" w14:textId="77777777" w:rsidR="00A20704" w:rsidRPr="005C7F7F" w:rsidRDefault="00A20704" w:rsidP="00A20704">
            <w:pPr>
              <w:jc w:val="left"/>
              <w:rPr>
                <w:sz w:val="18"/>
                <w:szCs w:val="18"/>
              </w:rPr>
            </w:pPr>
            <w:r w:rsidRPr="005C7F7F">
              <w:rPr>
                <w:sz w:val="18"/>
                <w:szCs w:val="18"/>
              </w:rPr>
              <w:t>493,11</w:t>
            </w:r>
          </w:p>
        </w:tc>
        <w:tc>
          <w:tcPr>
            <w:tcW w:w="753" w:type="dxa"/>
            <w:noWrap/>
            <w:hideMark/>
          </w:tcPr>
          <w:p w14:paraId="5BEC3A94" w14:textId="77777777" w:rsidR="00A20704" w:rsidRPr="005C7F7F" w:rsidRDefault="00A20704" w:rsidP="006A7E58">
            <w:pPr>
              <w:jc w:val="center"/>
              <w:rPr>
                <w:sz w:val="18"/>
                <w:szCs w:val="18"/>
              </w:rPr>
            </w:pPr>
            <w:r w:rsidRPr="005C7F7F">
              <w:rPr>
                <w:sz w:val="18"/>
                <w:szCs w:val="18"/>
              </w:rPr>
              <w:t>(29,1)</w:t>
            </w:r>
          </w:p>
        </w:tc>
        <w:tc>
          <w:tcPr>
            <w:tcW w:w="731" w:type="dxa"/>
            <w:noWrap/>
            <w:hideMark/>
          </w:tcPr>
          <w:p w14:paraId="10901C28" w14:textId="77777777" w:rsidR="00A20704" w:rsidRPr="005C7F7F" w:rsidRDefault="00A20704" w:rsidP="006A7E58">
            <w:pPr>
              <w:jc w:val="center"/>
              <w:rPr>
                <w:sz w:val="18"/>
                <w:szCs w:val="18"/>
              </w:rPr>
            </w:pPr>
            <w:r w:rsidRPr="005C7F7F">
              <w:rPr>
                <w:sz w:val="18"/>
                <w:szCs w:val="18"/>
              </w:rPr>
              <w:t>496,02</w:t>
            </w:r>
          </w:p>
        </w:tc>
        <w:tc>
          <w:tcPr>
            <w:tcW w:w="755" w:type="dxa"/>
            <w:noWrap/>
            <w:hideMark/>
          </w:tcPr>
          <w:p w14:paraId="0394DC96" w14:textId="77777777" w:rsidR="00A20704" w:rsidRPr="005C7F7F" w:rsidRDefault="00A20704" w:rsidP="006A7E58">
            <w:pPr>
              <w:jc w:val="center"/>
              <w:rPr>
                <w:sz w:val="18"/>
                <w:szCs w:val="18"/>
              </w:rPr>
            </w:pPr>
            <w:r w:rsidRPr="005C7F7F">
              <w:rPr>
                <w:sz w:val="18"/>
                <w:szCs w:val="18"/>
              </w:rPr>
              <w:t>(29,85)</w:t>
            </w:r>
          </w:p>
        </w:tc>
        <w:tc>
          <w:tcPr>
            <w:tcW w:w="733" w:type="dxa"/>
            <w:noWrap/>
            <w:hideMark/>
          </w:tcPr>
          <w:p w14:paraId="00DF26DC" w14:textId="77777777" w:rsidR="00A20704" w:rsidRPr="005C7F7F" w:rsidRDefault="00A20704" w:rsidP="006A7E58">
            <w:pPr>
              <w:jc w:val="center"/>
              <w:rPr>
                <w:sz w:val="18"/>
                <w:szCs w:val="18"/>
              </w:rPr>
            </w:pPr>
            <w:r w:rsidRPr="005C7F7F">
              <w:rPr>
                <w:sz w:val="18"/>
                <w:szCs w:val="18"/>
              </w:rPr>
              <w:t>489,20</w:t>
            </w:r>
          </w:p>
        </w:tc>
        <w:tc>
          <w:tcPr>
            <w:tcW w:w="755" w:type="dxa"/>
            <w:tcBorders>
              <w:right w:val="single" w:sz="4" w:space="0" w:color="auto"/>
            </w:tcBorders>
            <w:noWrap/>
            <w:hideMark/>
          </w:tcPr>
          <w:p w14:paraId="0BE27A86" w14:textId="77777777" w:rsidR="00A20704" w:rsidRPr="005C7F7F" w:rsidRDefault="00A20704" w:rsidP="006A7E58">
            <w:pPr>
              <w:jc w:val="center"/>
              <w:rPr>
                <w:sz w:val="18"/>
                <w:szCs w:val="18"/>
              </w:rPr>
            </w:pPr>
            <w:r w:rsidRPr="005C7F7F">
              <w:rPr>
                <w:sz w:val="18"/>
                <w:szCs w:val="18"/>
              </w:rPr>
              <w:t>(34)</w:t>
            </w:r>
          </w:p>
        </w:tc>
        <w:tc>
          <w:tcPr>
            <w:tcW w:w="657" w:type="dxa"/>
            <w:tcBorders>
              <w:left w:val="single" w:sz="4" w:space="0" w:color="auto"/>
            </w:tcBorders>
            <w:noWrap/>
            <w:hideMark/>
          </w:tcPr>
          <w:p w14:paraId="0A832DCB" w14:textId="77777777" w:rsidR="00A20704" w:rsidRPr="005C7F7F" w:rsidRDefault="00A20704" w:rsidP="006A7E58">
            <w:pPr>
              <w:jc w:val="center"/>
              <w:rPr>
                <w:sz w:val="18"/>
                <w:szCs w:val="18"/>
              </w:rPr>
            </w:pPr>
            <w:r w:rsidRPr="005C7F7F">
              <w:rPr>
                <w:sz w:val="18"/>
                <w:szCs w:val="18"/>
              </w:rPr>
              <w:t>2,90</w:t>
            </w:r>
          </w:p>
        </w:tc>
        <w:tc>
          <w:tcPr>
            <w:tcW w:w="755" w:type="dxa"/>
            <w:noWrap/>
            <w:hideMark/>
          </w:tcPr>
          <w:p w14:paraId="65806BD2"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AB539C9" w14:textId="77777777" w:rsidR="00A20704" w:rsidRPr="005C7F7F" w:rsidRDefault="00A20704" w:rsidP="006A7E58">
            <w:pPr>
              <w:jc w:val="center"/>
              <w:rPr>
                <w:sz w:val="18"/>
                <w:szCs w:val="18"/>
              </w:rPr>
            </w:pPr>
            <w:r w:rsidRPr="005C7F7F">
              <w:rPr>
                <w:sz w:val="18"/>
                <w:szCs w:val="18"/>
              </w:rPr>
              <w:t>10,90</w:t>
            </w:r>
          </w:p>
        </w:tc>
        <w:tc>
          <w:tcPr>
            <w:tcW w:w="815" w:type="dxa"/>
            <w:noWrap/>
            <w:hideMark/>
          </w:tcPr>
          <w:p w14:paraId="657691C2" w14:textId="77777777" w:rsidR="00A20704" w:rsidRPr="005C7F7F" w:rsidRDefault="00A20704" w:rsidP="006A7E58">
            <w:pPr>
              <w:jc w:val="center"/>
              <w:rPr>
                <w:sz w:val="18"/>
                <w:szCs w:val="18"/>
              </w:rPr>
            </w:pPr>
            <w:r w:rsidRPr="005C7F7F">
              <w:rPr>
                <w:sz w:val="18"/>
                <w:szCs w:val="18"/>
              </w:rPr>
              <w:t>(13,25)</w:t>
            </w:r>
          </w:p>
        </w:tc>
        <w:tc>
          <w:tcPr>
            <w:tcW w:w="657" w:type="dxa"/>
            <w:noWrap/>
            <w:hideMark/>
          </w:tcPr>
          <w:p w14:paraId="10C2B318" w14:textId="77777777" w:rsidR="00A20704" w:rsidRPr="005C7F7F" w:rsidRDefault="00A20704" w:rsidP="006A7E58">
            <w:pPr>
              <w:jc w:val="center"/>
              <w:rPr>
                <w:sz w:val="18"/>
                <w:szCs w:val="18"/>
              </w:rPr>
            </w:pPr>
            <w:r w:rsidRPr="005C7F7F">
              <w:rPr>
                <w:sz w:val="18"/>
                <w:szCs w:val="18"/>
              </w:rPr>
              <w:t>3,87</w:t>
            </w:r>
          </w:p>
        </w:tc>
        <w:tc>
          <w:tcPr>
            <w:tcW w:w="737" w:type="dxa"/>
            <w:tcBorders>
              <w:right w:val="single" w:sz="4" w:space="0" w:color="auto"/>
            </w:tcBorders>
            <w:noWrap/>
            <w:hideMark/>
          </w:tcPr>
          <w:p w14:paraId="185D5D9D" w14:textId="77777777" w:rsidR="00A20704" w:rsidRPr="005C7F7F" w:rsidRDefault="00A20704" w:rsidP="006A7E58">
            <w:pPr>
              <w:jc w:val="center"/>
              <w:rPr>
                <w:sz w:val="18"/>
                <w:szCs w:val="18"/>
              </w:rPr>
            </w:pPr>
            <w:r w:rsidRPr="005C7F7F">
              <w:rPr>
                <w:sz w:val="18"/>
                <w:szCs w:val="18"/>
              </w:rPr>
              <w:t>(1,1)</w:t>
            </w:r>
          </w:p>
        </w:tc>
        <w:tc>
          <w:tcPr>
            <w:tcW w:w="839" w:type="dxa"/>
            <w:tcBorders>
              <w:left w:val="single" w:sz="4" w:space="0" w:color="auto"/>
              <w:right w:val="single" w:sz="4" w:space="0" w:color="auto"/>
            </w:tcBorders>
            <w:noWrap/>
            <w:hideMark/>
          </w:tcPr>
          <w:p w14:paraId="50DD04DC"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4A1047E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6DA477C2"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99348CF" w14:textId="77777777" w:rsidR="00A20704" w:rsidRPr="005C7F7F" w:rsidRDefault="00A20704" w:rsidP="006A7E58">
            <w:pPr>
              <w:jc w:val="center"/>
              <w:rPr>
                <w:sz w:val="18"/>
                <w:szCs w:val="18"/>
              </w:rPr>
            </w:pPr>
            <w:r w:rsidRPr="005C7F7F">
              <w:rPr>
                <w:sz w:val="18"/>
                <w:szCs w:val="18"/>
              </w:rPr>
              <w:t>32</w:t>
            </w:r>
          </w:p>
        </w:tc>
      </w:tr>
      <w:tr w:rsidR="007D2A74" w:rsidRPr="00A20704" w14:paraId="4E3FBD7C" w14:textId="77777777" w:rsidTr="00685699">
        <w:trPr>
          <w:trHeight w:val="300"/>
        </w:trPr>
        <w:tc>
          <w:tcPr>
            <w:tcW w:w="743" w:type="dxa"/>
            <w:noWrap/>
            <w:hideMark/>
          </w:tcPr>
          <w:p w14:paraId="45CCDD57" w14:textId="77777777" w:rsidR="00A20704" w:rsidRPr="005C7F7F" w:rsidRDefault="00A20704" w:rsidP="006A7E58">
            <w:pPr>
              <w:jc w:val="center"/>
              <w:rPr>
                <w:sz w:val="18"/>
                <w:szCs w:val="18"/>
              </w:rPr>
            </w:pPr>
            <w:r w:rsidRPr="005C7F7F">
              <w:rPr>
                <w:sz w:val="18"/>
                <w:szCs w:val="18"/>
              </w:rPr>
              <w:t>3</w:t>
            </w:r>
          </w:p>
        </w:tc>
        <w:tc>
          <w:tcPr>
            <w:tcW w:w="1289" w:type="dxa"/>
            <w:tcBorders>
              <w:right w:val="single" w:sz="4" w:space="0" w:color="auto"/>
            </w:tcBorders>
            <w:noWrap/>
            <w:hideMark/>
          </w:tcPr>
          <w:p w14:paraId="5F54269A" w14:textId="77777777" w:rsidR="00A20704" w:rsidRPr="005C7F7F" w:rsidRDefault="00A20704" w:rsidP="00A20704">
            <w:pPr>
              <w:jc w:val="left"/>
              <w:rPr>
                <w:sz w:val="18"/>
                <w:szCs w:val="18"/>
              </w:rPr>
            </w:pPr>
            <w:r w:rsidRPr="005C7F7F">
              <w:rPr>
                <w:sz w:val="18"/>
                <w:szCs w:val="18"/>
              </w:rPr>
              <w:t>Asturias</w:t>
            </w:r>
          </w:p>
        </w:tc>
        <w:tc>
          <w:tcPr>
            <w:tcW w:w="731" w:type="dxa"/>
            <w:tcBorders>
              <w:left w:val="single" w:sz="4" w:space="0" w:color="auto"/>
            </w:tcBorders>
            <w:noWrap/>
            <w:hideMark/>
          </w:tcPr>
          <w:p w14:paraId="3A59C42D" w14:textId="77777777" w:rsidR="00A20704" w:rsidRPr="005C7F7F" w:rsidRDefault="00A20704" w:rsidP="00A20704">
            <w:pPr>
              <w:jc w:val="left"/>
              <w:rPr>
                <w:sz w:val="18"/>
                <w:szCs w:val="18"/>
              </w:rPr>
            </w:pPr>
            <w:r w:rsidRPr="005C7F7F">
              <w:rPr>
                <w:sz w:val="18"/>
                <w:szCs w:val="18"/>
              </w:rPr>
              <w:t>496,11</w:t>
            </w:r>
          </w:p>
        </w:tc>
        <w:tc>
          <w:tcPr>
            <w:tcW w:w="753" w:type="dxa"/>
            <w:noWrap/>
            <w:hideMark/>
          </w:tcPr>
          <w:p w14:paraId="20C7D136" w14:textId="77777777" w:rsidR="00A20704" w:rsidRPr="005C7F7F" w:rsidRDefault="00A20704" w:rsidP="006A7E58">
            <w:pPr>
              <w:jc w:val="center"/>
              <w:rPr>
                <w:sz w:val="18"/>
                <w:szCs w:val="18"/>
              </w:rPr>
            </w:pPr>
            <w:r w:rsidRPr="005C7F7F">
              <w:rPr>
                <w:sz w:val="18"/>
                <w:szCs w:val="18"/>
              </w:rPr>
              <w:t>(29,85)</w:t>
            </w:r>
          </w:p>
        </w:tc>
        <w:tc>
          <w:tcPr>
            <w:tcW w:w="731" w:type="dxa"/>
            <w:noWrap/>
            <w:hideMark/>
          </w:tcPr>
          <w:p w14:paraId="2CB1B672" w14:textId="77777777" w:rsidR="00A20704" w:rsidRPr="005C7F7F" w:rsidRDefault="00A20704" w:rsidP="006A7E58">
            <w:pPr>
              <w:jc w:val="center"/>
              <w:rPr>
                <w:sz w:val="18"/>
                <w:szCs w:val="18"/>
              </w:rPr>
            </w:pPr>
            <w:r w:rsidRPr="005C7F7F">
              <w:rPr>
                <w:sz w:val="18"/>
                <w:szCs w:val="18"/>
              </w:rPr>
              <w:t>490,71</w:t>
            </w:r>
          </w:p>
        </w:tc>
        <w:tc>
          <w:tcPr>
            <w:tcW w:w="755" w:type="dxa"/>
            <w:noWrap/>
            <w:hideMark/>
          </w:tcPr>
          <w:p w14:paraId="38B1053D" w14:textId="77777777" w:rsidR="00A20704" w:rsidRPr="005C7F7F" w:rsidRDefault="00A20704" w:rsidP="006A7E58">
            <w:pPr>
              <w:jc w:val="center"/>
              <w:rPr>
                <w:sz w:val="18"/>
                <w:szCs w:val="18"/>
              </w:rPr>
            </w:pPr>
            <w:r w:rsidRPr="005C7F7F">
              <w:rPr>
                <w:sz w:val="18"/>
                <w:szCs w:val="18"/>
              </w:rPr>
              <w:t>(31,53)</w:t>
            </w:r>
          </w:p>
        </w:tc>
        <w:tc>
          <w:tcPr>
            <w:tcW w:w="733" w:type="dxa"/>
            <w:noWrap/>
            <w:hideMark/>
          </w:tcPr>
          <w:p w14:paraId="7A22B61F" w14:textId="77777777" w:rsidR="00A20704" w:rsidRPr="005C7F7F" w:rsidRDefault="00A20704" w:rsidP="006A7E58">
            <w:pPr>
              <w:jc w:val="center"/>
              <w:rPr>
                <w:sz w:val="18"/>
                <w:szCs w:val="18"/>
              </w:rPr>
            </w:pPr>
            <w:r w:rsidRPr="005C7F7F">
              <w:rPr>
                <w:sz w:val="18"/>
                <w:szCs w:val="18"/>
              </w:rPr>
              <w:t>494,58</w:t>
            </w:r>
          </w:p>
        </w:tc>
        <w:tc>
          <w:tcPr>
            <w:tcW w:w="755" w:type="dxa"/>
            <w:tcBorders>
              <w:right w:val="single" w:sz="4" w:space="0" w:color="auto"/>
            </w:tcBorders>
            <w:noWrap/>
            <w:hideMark/>
          </w:tcPr>
          <w:p w14:paraId="20B1AF9C" w14:textId="77777777" w:rsidR="00A20704" w:rsidRPr="005C7F7F" w:rsidRDefault="00A20704" w:rsidP="006A7E58">
            <w:pPr>
              <w:jc w:val="center"/>
              <w:rPr>
                <w:sz w:val="18"/>
                <w:szCs w:val="18"/>
              </w:rPr>
            </w:pPr>
            <w:r w:rsidRPr="005C7F7F">
              <w:rPr>
                <w:sz w:val="18"/>
                <w:szCs w:val="18"/>
              </w:rPr>
              <w:t>(33,12)</w:t>
            </w:r>
          </w:p>
        </w:tc>
        <w:tc>
          <w:tcPr>
            <w:tcW w:w="657" w:type="dxa"/>
            <w:tcBorders>
              <w:left w:val="single" w:sz="4" w:space="0" w:color="auto"/>
            </w:tcBorders>
            <w:noWrap/>
            <w:hideMark/>
          </w:tcPr>
          <w:p w14:paraId="5BAAC052" w14:textId="77777777" w:rsidR="00A20704" w:rsidRPr="005C7F7F" w:rsidRDefault="00A20704" w:rsidP="006A7E58">
            <w:pPr>
              <w:jc w:val="center"/>
              <w:rPr>
                <w:sz w:val="18"/>
                <w:szCs w:val="18"/>
              </w:rPr>
            </w:pPr>
            <w:r w:rsidRPr="005C7F7F">
              <w:rPr>
                <w:sz w:val="18"/>
                <w:szCs w:val="18"/>
              </w:rPr>
              <w:t>2,84</w:t>
            </w:r>
          </w:p>
        </w:tc>
        <w:tc>
          <w:tcPr>
            <w:tcW w:w="755" w:type="dxa"/>
            <w:noWrap/>
            <w:hideMark/>
          </w:tcPr>
          <w:p w14:paraId="40A10306" w14:textId="77777777" w:rsidR="00A20704" w:rsidRPr="005C7F7F" w:rsidRDefault="00A20704" w:rsidP="006A7E58">
            <w:pPr>
              <w:jc w:val="center"/>
              <w:rPr>
                <w:sz w:val="18"/>
                <w:szCs w:val="18"/>
              </w:rPr>
            </w:pPr>
            <w:r w:rsidRPr="005C7F7F">
              <w:rPr>
                <w:sz w:val="18"/>
                <w:szCs w:val="18"/>
              </w:rPr>
              <w:t>(0,52)</w:t>
            </w:r>
          </w:p>
        </w:tc>
        <w:tc>
          <w:tcPr>
            <w:tcW w:w="749" w:type="dxa"/>
            <w:noWrap/>
            <w:hideMark/>
          </w:tcPr>
          <w:p w14:paraId="7BFDD2F8" w14:textId="77777777" w:rsidR="00A20704" w:rsidRPr="005C7F7F" w:rsidRDefault="00A20704" w:rsidP="006A7E58">
            <w:pPr>
              <w:jc w:val="center"/>
              <w:rPr>
                <w:sz w:val="18"/>
                <w:szCs w:val="18"/>
              </w:rPr>
            </w:pPr>
            <w:r w:rsidRPr="005C7F7F">
              <w:rPr>
                <w:sz w:val="18"/>
                <w:szCs w:val="18"/>
              </w:rPr>
              <w:t>13,06</w:t>
            </w:r>
          </w:p>
        </w:tc>
        <w:tc>
          <w:tcPr>
            <w:tcW w:w="815" w:type="dxa"/>
            <w:noWrap/>
            <w:hideMark/>
          </w:tcPr>
          <w:p w14:paraId="53937379" w14:textId="77777777" w:rsidR="00A20704" w:rsidRPr="005C7F7F" w:rsidRDefault="00A20704" w:rsidP="006A7E58">
            <w:pPr>
              <w:jc w:val="center"/>
              <w:rPr>
                <w:sz w:val="18"/>
                <w:szCs w:val="18"/>
              </w:rPr>
            </w:pPr>
            <w:r w:rsidRPr="005C7F7F">
              <w:rPr>
                <w:sz w:val="18"/>
                <w:szCs w:val="18"/>
              </w:rPr>
              <w:t>(15,42)</w:t>
            </w:r>
          </w:p>
        </w:tc>
        <w:tc>
          <w:tcPr>
            <w:tcW w:w="657" w:type="dxa"/>
            <w:noWrap/>
            <w:hideMark/>
          </w:tcPr>
          <w:p w14:paraId="5AC1BAB4" w14:textId="77777777" w:rsidR="00A20704" w:rsidRPr="005C7F7F" w:rsidRDefault="00A20704" w:rsidP="006A7E58">
            <w:pPr>
              <w:jc w:val="center"/>
              <w:rPr>
                <w:sz w:val="18"/>
                <w:szCs w:val="18"/>
              </w:rPr>
            </w:pPr>
            <w:r w:rsidRPr="005C7F7F">
              <w:rPr>
                <w:sz w:val="18"/>
                <w:szCs w:val="18"/>
              </w:rPr>
              <w:t>3,80</w:t>
            </w:r>
          </w:p>
        </w:tc>
        <w:tc>
          <w:tcPr>
            <w:tcW w:w="737" w:type="dxa"/>
            <w:tcBorders>
              <w:right w:val="single" w:sz="4" w:space="0" w:color="auto"/>
            </w:tcBorders>
            <w:noWrap/>
            <w:hideMark/>
          </w:tcPr>
          <w:p w14:paraId="55246BBF" w14:textId="77777777" w:rsidR="00A20704" w:rsidRPr="005C7F7F" w:rsidRDefault="00A20704" w:rsidP="006A7E58">
            <w:pPr>
              <w:jc w:val="center"/>
              <w:rPr>
                <w:sz w:val="18"/>
                <w:szCs w:val="18"/>
              </w:rPr>
            </w:pPr>
            <w:r w:rsidRPr="005C7F7F">
              <w:rPr>
                <w:sz w:val="18"/>
                <w:szCs w:val="18"/>
              </w:rPr>
              <w:t>(1,07)</w:t>
            </w:r>
          </w:p>
        </w:tc>
        <w:tc>
          <w:tcPr>
            <w:tcW w:w="839" w:type="dxa"/>
            <w:tcBorders>
              <w:left w:val="single" w:sz="4" w:space="0" w:color="auto"/>
              <w:right w:val="single" w:sz="4" w:space="0" w:color="auto"/>
            </w:tcBorders>
            <w:noWrap/>
            <w:hideMark/>
          </w:tcPr>
          <w:p w14:paraId="71466EDA" w14:textId="77777777" w:rsidR="00A20704" w:rsidRPr="005C7F7F" w:rsidRDefault="00A20704" w:rsidP="006A7E58">
            <w:pPr>
              <w:jc w:val="center"/>
              <w:rPr>
                <w:sz w:val="18"/>
                <w:szCs w:val="18"/>
              </w:rPr>
            </w:pPr>
            <w:r w:rsidRPr="005C7F7F">
              <w:rPr>
                <w:sz w:val="18"/>
                <w:szCs w:val="18"/>
              </w:rPr>
              <w:t>54</w:t>
            </w:r>
          </w:p>
        </w:tc>
        <w:tc>
          <w:tcPr>
            <w:tcW w:w="744" w:type="dxa"/>
            <w:tcBorders>
              <w:left w:val="single" w:sz="4" w:space="0" w:color="auto"/>
            </w:tcBorders>
            <w:noWrap/>
            <w:hideMark/>
          </w:tcPr>
          <w:p w14:paraId="361793B0" w14:textId="77777777" w:rsidR="00A20704" w:rsidRPr="005C7F7F" w:rsidRDefault="00A20704" w:rsidP="006A7E58">
            <w:pPr>
              <w:jc w:val="center"/>
              <w:rPr>
                <w:sz w:val="18"/>
                <w:szCs w:val="18"/>
              </w:rPr>
            </w:pPr>
            <w:r w:rsidRPr="005C7F7F">
              <w:rPr>
                <w:sz w:val="18"/>
                <w:szCs w:val="18"/>
              </w:rPr>
              <w:t>1</w:t>
            </w:r>
          </w:p>
        </w:tc>
        <w:tc>
          <w:tcPr>
            <w:tcW w:w="756" w:type="dxa"/>
            <w:noWrap/>
            <w:hideMark/>
          </w:tcPr>
          <w:p w14:paraId="41898F65" w14:textId="77777777" w:rsidR="00A20704" w:rsidRPr="005C7F7F" w:rsidRDefault="00A20704" w:rsidP="006A7E58">
            <w:pPr>
              <w:jc w:val="center"/>
              <w:rPr>
                <w:sz w:val="18"/>
                <w:szCs w:val="18"/>
              </w:rPr>
            </w:pPr>
            <w:r w:rsidRPr="005C7F7F">
              <w:rPr>
                <w:sz w:val="18"/>
                <w:szCs w:val="18"/>
              </w:rPr>
              <w:t>16</w:t>
            </w:r>
          </w:p>
        </w:tc>
        <w:tc>
          <w:tcPr>
            <w:tcW w:w="805" w:type="dxa"/>
            <w:noWrap/>
            <w:hideMark/>
          </w:tcPr>
          <w:p w14:paraId="554EE1F8" w14:textId="77777777" w:rsidR="00A20704" w:rsidRPr="005C7F7F" w:rsidRDefault="00A20704" w:rsidP="006A7E58">
            <w:pPr>
              <w:jc w:val="center"/>
              <w:rPr>
                <w:sz w:val="18"/>
                <w:szCs w:val="18"/>
              </w:rPr>
            </w:pPr>
            <w:r w:rsidRPr="005C7F7F">
              <w:rPr>
                <w:sz w:val="18"/>
                <w:szCs w:val="18"/>
              </w:rPr>
              <w:t>37</w:t>
            </w:r>
          </w:p>
        </w:tc>
      </w:tr>
      <w:tr w:rsidR="00685699" w:rsidRPr="00A20704" w14:paraId="2C65D227" w14:textId="77777777" w:rsidTr="00685699">
        <w:trPr>
          <w:trHeight w:val="300"/>
        </w:trPr>
        <w:tc>
          <w:tcPr>
            <w:tcW w:w="743" w:type="dxa"/>
            <w:noWrap/>
            <w:hideMark/>
          </w:tcPr>
          <w:p w14:paraId="7E552871" w14:textId="77777777" w:rsidR="00A20704" w:rsidRPr="005C7F7F" w:rsidRDefault="00A20704" w:rsidP="006A7E58">
            <w:pPr>
              <w:jc w:val="center"/>
              <w:rPr>
                <w:sz w:val="18"/>
                <w:szCs w:val="18"/>
              </w:rPr>
            </w:pPr>
            <w:r w:rsidRPr="005C7F7F">
              <w:rPr>
                <w:sz w:val="18"/>
                <w:szCs w:val="18"/>
              </w:rPr>
              <w:t>4</w:t>
            </w:r>
          </w:p>
        </w:tc>
        <w:tc>
          <w:tcPr>
            <w:tcW w:w="1289" w:type="dxa"/>
            <w:tcBorders>
              <w:right w:val="single" w:sz="4" w:space="0" w:color="auto"/>
            </w:tcBorders>
            <w:noWrap/>
            <w:hideMark/>
          </w:tcPr>
          <w:p w14:paraId="23FD748F" w14:textId="77777777" w:rsidR="00A20704" w:rsidRPr="005C7F7F" w:rsidRDefault="00A20704" w:rsidP="00A20704">
            <w:pPr>
              <w:jc w:val="left"/>
              <w:rPr>
                <w:sz w:val="18"/>
                <w:szCs w:val="18"/>
              </w:rPr>
            </w:pPr>
            <w:r w:rsidRPr="005C7F7F">
              <w:rPr>
                <w:sz w:val="18"/>
                <w:szCs w:val="18"/>
              </w:rPr>
              <w:t>Balearic Islands</w:t>
            </w:r>
          </w:p>
        </w:tc>
        <w:tc>
          <w:tcPr>
            <w:tcW w:w="731" w:type="dxa"/>
            <w:tcBorders>
              <w:left w:val="single" w:sz="4" w:space="0" w:color="auto"/>
            </w:tcBorders>
            <w:noWrap/>
            <w:hideMark/>
          </w:tcPr>
          <w:p w14:paraId="4D6D4F04" w14:textId="77777777" w:rsidR="00A20704" w:rsidRPr="005C7F7F" w:rsidRDefault="00A20704" w:rsidP="00A20704">
            <w:pPr>
              <w:jc w:val="left"/>
              <w:rPr>
                <w:sz w:val="18"/>
                <w:szCs w:val="18"/>
              </w:rPr>
            </w:pPr>
            <w:r w:rsidRPr="005C7F7F">
              <w:rPr>
                <w:sz w:val="18"/>
                <w:szCs w:val="18"/>
              </w:rPr>
              <w:t>481,14</w:t>
            </w:r>
          </w:p>
        </w:tc>
        <w:tc>
          <w:tcPr>
            <w:tcW w:w="753" w:type="dxa"/>
            <w:noWrap/>
            <w:hideMark/>
          </w:tcPr>
          <w:p w14:paraId="757D27B6" w14:textId="77777777" w:rsidR="00A20704" w:rsidRPr="005C7F7F" w:rsidRDefault="00A20704" w:rsidP="006A7E58">
            <w:pPr>
              <w:jc w:val="center"/>
              <w:rPr>
                <w:sz w:val="18"/>
                <w:szCs w:val="18"/>
              </w:rPr>
            </w:pPr>
            <w:r w:rsidRPr="005C7F7F">
              <w:rPr>
                <w:sz w:val="18"/>
                <w:szCs w:val="18"/>
              </w:rPr>
              <w:t>(28,85)</w:t>
            </w:r>
          </w:p>
        </w:tc>
        <w:tc>
          <w:tcPr>
            <w:tcW w:w="731" w:type="dxa"/>
            <w:noWrap/>
            <w:hideMark/>
          </w:tcPr>
          <w:p w14:paraId="5D697A76" w14:textId="77777777" w:rsidR="00A20704" w:rsidRPr="005C7F7F" w:rsidRDefault="00A20704" w:rsidP="006A7E58">
            <w:pPr>
              <w:jc w:val="center"/>
              <w:rPr>
                <w:sz w:val="18"/>
                <w:szCs w:val="18"/>
              </w:rPr>
            </w:pPr>
            <w:r w:rsidRPr="005C7F7F">
              <w:rPr>
                <w:sz w:val="18"/>
                <w:szCs w:val="18"/>
              </w:rPr>
              <w:t>481,90</w:t>
            </w:r>
          </w:p>
        </w:tc>
        <w:tc>
          <w:tcPr>
            <w:tcW w:w="755" w:type="dxa"/>
            <w:noWrap/>
            <w:hideMark/>
          </w:tcPr>
          <w:p w14:paraId="328BD8C2" w14:textId="77777777" w:rsidR="00A20704" w:rsidRPr="005C7F7F" w:rsidRDefault="00A20704" w:rsidP="006A7E58">
            <w:pPr>
              <w:jc w:val="center"/>
              <w:rPr>
                <w:sz w:val="18"/>
                <w:szCs w:val="18"/>
              </w:rPr>
            </w:pPr>
            <w:r w:rsidRPr="005C7F7F">
              <w:rPr>
                <w:sz w:val="18"/>
                <w:szCs w:val="18"/>
              </w:rPr>
              <w:t>(29,88)</w:t>
            </w:r>
          </w:p>
        </w:tc>
        <w:tc>
          <w:tcPr>
            <w:tcW w:w="733" w:type="dxa"/>
            <w:noWrap/>
            <w:hideMark/>
          </w:tcPr>
          <w:p w14:paraId="3A0766CA" w14:textId="77777777" w:rsidR="00A20704" w:rsidRPr="005C7F7F" w:rsidRDefault="00A20704" w:rsidP="006A7E58">
            <w:pPr>
              <w:jc w:val="center"/>
              <w:rPr>
                <w:sz w:val="18"/>
                <w:szCs w:val="18"/>
              </w:rPr>
            </w:pPr>
            <w:r w:rsidRPr="005C7F7F">
              <w:rPr>
                <w:sz w:val="18"/>
                <w:szCs w:val="18"/>
              </w:rPr>
              <w:t>478,25</w:t>
            </w:r>
          </w:p>
        </w:tc>
        <w:tc>
          <w:tcPr>
            <w:tcW w:w="755" w:type="dxa"/>
            <w:tcBorders>
              <w:right w:val="single" w:sz="4" w:space="0" w:color="auto"/>
            </w:tcBorders>
            <w:noWrap/>
            <w:hideMark/>
          </w:tcPr>
          <w:p w14:paraId="48FF24D4" w14:textId="77777777" w:rsidR="00A20704" w:rsidRPr="005C7F7F" w:rsidRDefault="00A20704" w:rsidP="006A7E58">
            <w:pPr>
              <w:jc w:val="center"/>
              <w:rPr>
                <w:sz w:val="18"/>
                <w:szCs w:val="18"/>
              </w:rPr>
            </w:pPr>
            <w:r w:rsidRPr="005C7F7F">
              <w:rPr>
                <w:sz w:val="18"/>
                <w:szCs w:val="18"/>
              </w:rPr>
              <w:t>(31,11)</w:t>
            </w:r>
          </w:p>
        </w:tc>
        <w:tc>
          <w:tcPr>
            <w:tcW w:w="657" w:type="dxa"/>
            <w:tcBorders>
              <w:left w:val="single" w:sz="4" w:space="0" w:color="auto"/>
            </w:tcBorders>
            <w:noWrap/>
            <w:hideMark/>
          </w:tcPr>
          <w:p w14:paraId="7F34C3DC" w14:textId="77777777" w:rsidR="00A20704" w:rsidRPr="005C7F7F" w:rsidRDefault="00A20704" w:rsidP="006A7E58">
            <w:pPr>
              <w:jc w:val="center"/>
              <w:rPr>
                <w:sz w:val="18"/>
                <w:szCs w:val="18"/>
              </w:rPr>
            </w:pPr>
            <w:r w:rsidRPr="005C7F7F">
              <w:rPr>
                <w:sz w:val="18"/>
                <w:szCs w:val="18"/>
              </w:rPr>
              <w:t>2,76</w:t>
            </w:r>
          </w:p>
        </w:tc>
        <w:tc>
          <w:tcPr>
            <w:tcW w:w="755" w:type="dxa"/>
            <w:noWrap/>
            <w:hideMark/>
          </w:tcPr>
          <w:p w14:paraId="264ACFE0" w14:textId="77777777" w:rsidR="00A20704" w:rsidRPr="005C7F7F" w:rsidRDefault="00A20704" w:rsidP="006A7E58">
            <w:pPr>
              <w:jc w:val="center"/>
              <w:rPr>
                <w:sz w:val="18"/>
                <w:szCs w:val="18"/>
              </w:rPr>
            </w:pPr>
            <w:r w:rsidRPr="005C7F7F">
              <w:rPr>
                <w:sz w:val="18"/>
                <w:szCs w:val="18"/>
              </w:rPr>
              <w:t>(0,49)</w:t>
            </w:r>
          </w:p>
        </w:tc>
        <w:tc>
          <w:tcPr>
            <w:tcW w:w="749" w:type="dxa"/>
            <w:noWrap/>
            <w:hideMark/>
          </w:tcPr>
          <w:p w14:paraId="1F158F15" w14:textId="77777777" w:rsidR="00A20704" w:rsidRPr="005C7F7F" w:rsidRDefault="00A20704" w:rsidP="006A7E58">
            <w:pPr>
              <w:jc w:val="center"/>
              <w:rPr>
                <w:sz w:val="18"/>
                <w:szCs w:val="18"/>
              </w:rPr>
            </w:pPr>
            <w:r w:rsidRPr="005C7F7F">
              <w:rPr>
                <w:sz w:val="18"/>
                <w:szCs w:val="18"/>
              </w:rPr>
              <w:t>15,27</w:t>
            </w:r>
          </w:p>
        </w:tc>
        <w:tc>
          <w:tcPr>
            <w:tcW w:w="815" w:type="dxa"/>
            <w:noWrap/>
            <w:hideMark/>
          </w:tcPr>
          <w:p w14:paraId="191ECFC7" w14:textId="77777777" w:rsidR="00A20704" w:rsidRPr="005C7F7F" w:rsidRDefault="00A20704" w:rsidP="006A7E58">
            <w:pPr>
              <w:jc w:val="center"/>
              <w:rPr>
                <w:sz w:val="18"/>
                <w:szCs w:val="18"/>
              </w:rPr>
            </w:pPr>
            <w:r w:rsidRPr="005C7F7F">
              <w:rPr>
                <w:sz w:val="18"/>
                <w:szCs w:val="18"/>
              </w:rPr>
              <w:t>(18,53)</w:t>
            </w:r>
          </w:p>
        </w:tc>
        <w:tc>
          <w:tcPr>
            <w:tcW w:w="657" w:type="dxa"/>
            <w:noWrap/>
            <w:hideMark/>
          </w:tcPr>
          <w:p w14:paraId="4E15D325" w14:textId="77777777" w:rsidR="00A20704" w:rsidRPr="005C7F7F" w:rsidRDefault="00A20704" w:rsidP="006A7E58">
            <w:pPr>
              <w:jc w:val="center"/>
              <w:rPr>
                <w:sz w:val="18"/>
                <w:szCs w:val="18"/>
              </w:rPr>
            </w:pPr>
            <w:r w:rsidRPr="005C7F7F">
              <w:rPr>
                <w:sz w:val="18"/>
                <w:szCs w:val="18"/>
              </w:rPr>
              <w:t>3,69</w:t>
            </w:r>
          </w:p>
        </w:tc>
        <w:tc>
          <w:tcPr>
            <w:tcW w:w="737" w:type="dxa"/>
            <w:tcBorders>
              <w:right w:val="single" w:sz="4" w:space="0" w:color="auto"/>
            </w:tcBorders>
            <w:noWrap/>
            <w:hideMark/>
          </w:tcPr>
          <w:p w14:paraId="365201B7"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right w:val="single" w:sz="4" w:space="0" w:color="auto"/>
            </w:tcBorders>
            <w:noWrap/>
            <w:hideMark/>
          </w:tcPr>
          <w:p w14:paraId="0318AA11"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644106D2" w14:textId="77777777" w:rsidR="00A20704" w:rsidRPr="005C7F7F" w:rsidRDefault="00A20704" w:rsidP="006A7E58">
            <w:pPr>
              <w:jc w:val="center"/>
              <w:rPr>
                <w:sz w:val="18"/>
                <w:szCs w:val="18"/>
              </w:rPr>
            </w:pPr>
            <w:r w:rsidRPr="005C7F7F">
              <w:rPr>
                <w:sz w:val="18"/>
                <w:szCs w:val="18"/>
              </w:rPr>
              <w:t>5</w:t>
            </w:r>
          </w:p>
        </w:tc>
        <w:tc>
          <w:tcPr>
            <w:tcW w:w="756" w:type="dxa"/>
            <w:noWrap/>
            <w:hideMark/>
          </w:tcPr>
          <w:p w14:paraId="2DAF8C6C" w14:textId="77777777" w:rsidR="00A20704" w:rsidRPr="005C7F7F" w:rsidRDefault="00A20704" w:rsidP="006A7E58">
            <w:pPr>
              <w:jc w:val="center"/>
              <w:rPr>
                <w:sz w:val="18"/>
                <w:szCs w:val="18"/>
              </w:rPr>
            </w:pPr>
            <w:r w:rsidRPr="005C7F7F">
              <w:rPr>
                <w:sz w:val="18"/>
                <w:szCs w:val="18"/>
              </w:rPr>
              <w:t>11</w:t>
            </w:r>
          </w:p>
        </w:tc>
        <w:tc>
          <w:tcPr>
            <w:tcW w:w="805" w:type="dxa"/>
            <w:noWrap/>
            <w:hideMark/>
          </w:tcPr>
          <w:p w14:paraId="42AAC574" w14:textId="77777777" w:rsidR="00A20704" w:rsidRPr="005C7F7F" w:rsidRDefault="00A20704" w:rsidP="006A7E58">
            <w:pPr>
              <w:jc w:val="center"/>
              <w:rPr>
                <w:sz w:val="18"/>
                <w:szCs w:val="18"/>
              </w:rPr>
            </w:pPr>
            <w:r w:rsidRPr="005C7F7F">
              <w:rPr>
                <w:sz w:val="18"/>
                <w:szCs w:val="18"/>
              </w:rPr>
              <w:t>34</w:t>
            </w:r>
          </w:p>
        </w:tc>
      </w:tr>
      <w:tr w:rsidR="00685699" w:rsidRPr="00A20704" w14:paraId="6DE85915" w14:textId="77777777" w:rsidTr="00685699">
        <w:trPr>
          <w:trHeight w:val="300"/>
        </w:trPr>
        <w:tc>
          <w:tcPr>
            <w:tcW w:w="743" w:type="dxa"/>
            <w:tcBorders>
              <w:bottom w:val="single" w:sz="4" w:space="0" w:color="auto"/>
            </w:tcBorders>
            <w:noWrap/>
            <w:hideMark/>
          </w:tcPr>
          <w:p w14:paraId="593BE1EE" w14:textId="77777777" w:rsidR="00A20704" w:rsidRPr="005C7F7F" w:rsidRDefault="00A20704" w:rsidP="006A7E58">
            <w:pPr>
              <w:jc w:val="center"/>
              <w:rPr>
                <w:sz w:val="18"/>
                <w:szCs w:val="18"/>
              </w:rPr>
            </w:pPr>
            <w:r w:rsidRPr="005C7F7F">
              <w:rPr>
                <w:sz w:val="18"/>
                <w:szCs w:val="18"/>
              </w:rPr>
              <w:t>5</w:t>
            </w:r>
          </w:p>
        </w:tc>
        <w:tc>
          <w:tcPr>
            <w:tcW w:w="1289" w:type="dxa"/>
            <w:tcBorders>
              <w:bottom w:val="single" w:sz="4" w:space="0" w:color="auto"/>
              <w:right w:val="single" w:sz="4" w:space="0" w:color="auto"/>
            </w:tcBorders>
            <w:noWrap/>
            <w:hideMark/>
          </w:tcPr>
          <w:p w14:paraId="69575767" w14:textId="77777777" w:rsidR="00A20704" w:rsidRPr="005C7F7F" w:rsidRDefault="00A20704" w:rsidP="00A20704">
            <w:pPr>
              <w:jc w:val="left"/>
              <w:rPr>
                <w:sz w:val="18"/>
                <w:szCs w:val="18"/>
              </w:rPr>
            </w:pPr>
            <w:r w:rsidRPr="005C7F7F">
              <w:rPr>
                <w:sz w:val="18"/>
                <w:szCs w:val="18"/>
              </w:rPr>
              <w:t>Canary Islands</w:t>
            </w:r>
          </w:p>
        </w:tc>
        <w:tc>
          <w:tcPr>
            <w:tcW w:w="731" w:type="dxa"/>
            <w:tcBorders>
              <w:left w:val="single" w:sz="4" w:space="0" w:color="auto"/>
              <w:bottom w:val="single" w:sz="4" w:space="0" w:color="auto"/>
            </w:tcBorders>
            <w:noWrap/>
            <w:hideMark/>
          </w:tcPr>
          <w:p w14:paraId="56C0F27E" w14:textId="77777777" w:rsidR="00A20704" w:rsidRPr="005C7F7F" w:rsidRDefault="00A20704" w:rsidP="00A20704">
            <w:pPr>
              <w:jc w:val="left"/>
              <w:rPr>
                <w:sz w:val="18"/>
                <w:szCs w:val="18"/>
              </w:rPr>
            </w:pPr>
            <w:r w:rsidRPr="005C7F7F">
              <w:rPr>
                <w:sz w:val="18"/>
                <w:szCs w:val="18"/>
              </w:rPr>
              <w:t>468,79</w:t>
            </w:r>
          </w:p>
        </w:tc>
        <w:tc>
          <w:tcPr>
            <w:tcW w:w="753" w:type="dxa"/>
            <w:tcBorders>
              <w:bottom w:val="single" w:sz="4" w:space="0" w:color="auto"/>
            </w:tcBorders>
            <w:noWrap/>
            <w:hideMark/>
          </w:tcPr>
          <w:p w14:paraId="4323B114" w14:textId="77777777" w:rsidR="00A20704" w:rsidRPr="005C7F7F" w:rsidRDefault="00A20704" w:rsidP="006A7E58">
            <w:pPr>
              <w:jc w:val="center"/>
              <w:rPr>
                <w:sz w:val="18"/>
                <w:szCs w:val="18"/>
              </w:rPr>
            </w:pPr>
            <w:r w:rsidRPr="005C7F7F">
              <w:rPr>
                <w:sz w:val="18"/>
                <w:szCs w:val="18"/>
              </w:rPr>
              <w:t>(32,75)</w:t>
            </w:r>
          </w:p>
        </w:tc>
        <w:tc>
          <w:tcPr>
            <w:tcW w:w="731" w:type="dxa"/>
            <w:tcBorders>
              <w:bottom w:val="single" w:sz="4" w:space="0" w:color="auto"/>
            </w:tcBorders>
            <w:noWrap/>
            <w:hideMark/>
          </w:tcPr>
          <w:p w14:paraId="4B4D15EB" w14:textId="77777777" w:rsidR="00A20704" w:rsidRPr="005C7F7F" w:rsidRDefault="00A20704" w:rsidP="006A7E58">
            <w:pPr>
              <w:jc w:val="center"/>
              <w:rPr>
                <w:sz w:val="18"/>
                <w:szCs w:val="18"/>
              </w:rPr>
            </w:pPr>
            <w:r w:rsidRPr="005C7F7F">
              <w:rPr>
                <w:sz w:val="18"/>
                <w:szCs w:val="18"/>
              </w:rPr>
              <w:t>459,63</w:t>
            </w:r>
          </w:p>
        </w:tc>
        <w:tc>
          <w:tcPr>
            <w:tcW w:w="755" w:type="dxa"/>
            <w:tcBorders>
              <w:bottom w:val="single" w:sz="4" w:space="0" w:color="auto"/>
            </w:tcBorders>
            <w:noWrap/>
            <w:hideMark/>
          </w:tcPr>
          <w:p w14:paraId="674EC76A" w14:textId="77777777" w:rsidR="00A20704" w:rsidRPr="005C7F7F" w:rsidRDefault="00A20704" w:rsidP="006A7E58">
            <w:pPr>
              <w:jc w:val="center"/>
              <w:rPr>
                <w:sz w:val="18"/>
                <w:szCs w:val="18"/>
              </w:rPr>
            </w:pPr>
            <w:r w:rsidRPr="005C7F7F">
              <w:rPr>
                <w:sz w:val="18"/>
                <w:szCs w:val="18"/>
              </w:rPr>
              <w:t>(33,48)</w:t>
            </w:r>
          </w:p>
        </w:tc>
        <w:tc>
          <w:tcPr>
            <w:tcW w:w="733" w:type="dxa"/>
            <w:tcBorders>
              <w:bottom w:val="single" w:sz="4" w:space="0" w:color="auto"/>
            </w:tcBorders>
            <w:noWrap/>
            <w:hideMark/>
          </w:tcPr>
          <w:p w14:paraId="54450EB0" w14:textId="77777777" w:rsidR="00A20704" w:rsidRPr="005C7F7F" w:rsidRDefault="00A20704" w:rsidP="006A7E58">
            <w:pPr>
              <w:jc w:val="center"/>
              <w:rPr>
                <w:sz w:val="18"/>
                <w:szCs w:val="18"/>
              </w:rPr>
            </w:pPr>
            <w:r w:rsidRPr="005C7F7F">
              <w:rPr>
                <w:sz w:val="18"/>
                <w:szCs w:val="18"/>
              </w:rPr>
              <w:t>471,35</w:t>
            </w:r>
          </w:p>
        </w:tc>
        <w:tc>
          <w:tcPr>
            <w:tcW w:w="755" w:type="dxa"/>
            <w:tcBorders>
              <w:bottom w:val="single" w:sz="4" w:space="0" w:color="auto"/>
              <w:right w:val="single" w:sz="4" w:space="0" w:color="auto"/>
            </w:tcBorders>
            <w:noWrap/>
            <w:hideMark/>
          </w:tcPr>
          <w:p w14:paraId="78516654" w14:textId="77777777" w:rsidR="00A20704" w:rsidRPr="005C7F7F" w:rsidRDefault="00A20704" w:rsidP="006A7E58">
            <w:pPr>
              <w:jc w:val="center"/>
              <w:rPr>
                <w:sz w:val="18"/>
                <w:szCs w:val="18"/>
              </w:rPr>
            </w:pPr>
            <w:r w:rsidRPr="005C7F7F">
              <w:rPr>
                <w:sz w:val="18"/>
                <w:szCs w:val="18"/>
              </w:rPr>
              <w:t>(35,28)</w:t>
            </w:r>
          </w:p>
        </w:tc>
        <w:tc>
          <w:tcPr>
            <w:tcW w:w="657" w:type="dxa"/>
            <w:tcBorders>
              <w:left w:val="single" w:sz="4" w:space="0" w:color="auto"/>
              <w:bottom w:val="single" w:sz="4" w:space="0" w:color="auto"/>
            </w:tcBorders>
            <w:noWrap/>
            <w:hideMark/>
          </w:tcPr>
          <w:p w14:paraId="65CF9009" w14:textId="77777777" w:rsidR="00A20704" w:rsidRPr="005C7F7F" w:rsidRDefault="00A20704" w:rsidP="006A7E58">
            <w:pPr>
              <w:jc w:val="center"/>
              <w:rPr>
                <w:sz w:val="18"/>
                <w:szCs w:val="18"/>
              </w:rPr>
            </w:pPr>
            <w:r w:rsidRPr="005C7F7F">
              <w:rPr>
                <w:sz w:val="18"/>
                <w:szCs w:val="18"/>
              </w:rPr>
              <w:t>2,50</w:t>
            </w:r>
          </w:p>
        </w:tc>
        <w:tc>
          <w:tcPr>
            <w:tcW w:w="755" w:type="dxa"/>
            <w:tcBorders>
              <w:bottom w:val="single" w:sz="4" w:space="0" w:color="auto"/>
            </w:tcBorders>
            <w:noWrap/>
            <w:hideMark/>
          </w:tcPr>
          <w:p w14:paraId="66D59C48" w14:textId="77777777" w:rsidR="00A20704" w:rsidRPr="005C7F7F" w:rsidRDefault="00A20704" w:rsidP="006A7E58">
            <w:pPr>
              <w:jc w:val="center"/>
              <w:rPr>
                <w:sz w:val="18"/>
                <w:szCs w:val="18"/>
              </w:rPr>
            </w:pPr>
            <w:r w:rsidRPr="005C7F7F">
              <w:rPr>
                <w:sz w:val="18"/>
                <w:szCs w:val="18"/>
              </w:rPr>
              <w:t>(0,5)</w:t>
            </w:r>
          </w:p>
        </w:tc>
        <w:tc>
          <w:tcPr>
            <w:tcW w:w="749" w:type="dxa"/>
            <w:tcBorders>
              <w:bottom w:val="single" w:sz="4" w:space="0" w:color="auto"/>
            </w:tcBorders>
            <w:noWrap/>
            <w:hideMark/>
          </w:tcPr>
          <w:p w14:paraId="2BD96F64" w14:textId="77777777" w:rsidR="00A20704" w:rsidRPr="005C7F7F" w:rsidRDefault="00A20704" w:rsidP="006A7E58">
            <w:pPr>
              <w:jc w:val="center"/>
              <w:rPr>
                <w:sz w:val="18"/>
                <w:szCs w:val="18"/>
              </w:rPr>
            </w:pPr>
            <w:r w:rsidRPr="005C7F7F">
              <w:rPr>
                <w:sz w:val="18"/>
                <w:szCs w:val="18"/>
              </w:rPr>
              <w:t>9,18</w:t>
            </w:r>
          </w:p>
        </w:tc>
        <w:tc>
          <w:tcPr>
            <w:tcW w:w="815" w:type="dxa"/>
            <w:tcBorders>
              <w:bottom w:val="single" w:sz="4" w:space="0" w:color="auto"/>
            </w:tcBorders>
            <w:noWrap/>
            <w:hideMark/>
          </w:tcPr>
          <w:p w14:paraId="4F93251F" w14:textId="77777777" w:rsidR="00A20704" w:rsidRPr="005C7F7F" w:rsidRDefault="00A20704" w:rsidP="006A7E58">
            <w:pPr>
              <w:jc w:val="center"/>
              <w:rPr>
                <w:sz w:val="18"/>
                <w:szCs w:val="18"/>
              </w:rPr>
            </w:pPr>
            <w:r w:rsidRPr="005C7F7F">
              <w:rPr>
                <w:sz w:val="18"/>
                <w:szCs w:val="18"/>
              </w:rPr>
              <w:t>(3,93)</w:t>
            </w:r>
          </w:p>
        </w:tc>
        <w:tc>
          <w:tcPr>
            <w:tcW w:w="657" w:type="dxa"/>
            <w:tcBorders>
              <w:bottom w:val="single" w:sz="4" w:space="0" w:color="auto"/>
            </w:tcBorders>
            <w:noWrap/>
            <w:hideMark/>
          </w:tcPr>
          <w:p w14:paraId="5B03EF46" w14:textId="77777777" w:rsidR="00A20704" w:rsidRPr="005C7F7F" w:rsidRDefault="00A20704" w:rsidP="006A7E58">
            <w:pPr>
              <w:jc w:val="center"/>
              <w:rPr>
                <w:sz w:val="18"/>
                <w:szCs w:val="18"/>
              </w:rPr>
            </w:pPr>
            <w:r w:rsidRPr="005C7F7F">
              <w:rPr>
                <w:sz w:val="18"/>
                <w:szCs w:val="18"/>
              </w:rPr>
              <w:t>3,52</w:t>
            </w:r>
          </w:p>
        </w:tc>
        <w:tc>
          <w:tcPr>
            <w:tcW w:w="737" w:type="dxa"/>
            <w:tcBorders>
              <w:bottom w:val="single" w:sz="4" w:space="0" w:color="auto"/>
              <w:right w:val="single" w:sz="4" w:space="0" w:color="auto"/>
            </w:tcBorders>
            <w:noWrap/>
            <w:hideMark/>
          </w:tcPr>
          <w:p w14:paraId="40FF488A" w14:textId="77777777" w:rsidR="00A20704" w:rsidRPr="005C7F7F" w:rsidRDefault="00A20704" w:rsidP="006A7E58">
            <w:pPr>
              <w:jc w:val="center"/>
              <w:rPr>
                <w:sz w:val="18"/>
                <w:szCs w:val="18"/>
              </w:rPr>
            </w:pPr>
            <w:r w:rsidRPr="005C7F7F">
              <w:rPr>
                <w:sz w:val="18"/>
                <w:szCs w:val="18"/>
              </w:rPr>
              <w:t>(1,11)</w:t>
            </w:r>
          </w:p>
        </w:tc>
        <w:tc>
          <w:tcPr>
            <w:tcW w:w="839" w:type="dxa"/>
            <w:tcBorders>
              <w:left w:val="single" w:sz="4" w:space="0" w:color="auto"/>
              <w:bottom w:val="single" w:sz="4" w:space="0" w:color="auto"/>
              <w:right w:val="single" w:sz="4" w:space="0" w:color="auto"/>
            </w:tcBorders>
            <w:noWrap/>
            <w:hideMark/>
          </w:tcPr>
          <w:p w14:paraId="1C8EB67E"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29FBC9E1" w14:textId="77777777" w:rsidR="00A20704" w:rsidRPr="005C7F7F" w:rsidRDefault="00A20704" w:rsidP="006A7E58">
            <w:pPr>
              <w:jc w:val="center"/>
              <w:rPr>
                <w:sz w:val="18"/>
                <w:szCs w:val="18"/>
              </w:rPr>
            </w:pPr>
            <w:r w:rsidRPr="005C7F7F">
              <w:rPr>
                <w:sz w:val="18"/>
                <w:szCs w:val="18"/>
              </w:rPr>
              <w:t>6</w:t>
            </w:r>
          </w:p>
        </w:tc>
        <w:tc>
          <w:tcPr>
            <w:tcW w:w="756" w:type="dxa"/>
            <w:tcBorders>
              <w:bottom w:val="single" w:sz="4" w:space="0" w:color="auto"/>
            </w:tcBorders>
            <w:noWrap/>
            <w:hideMark/>
          </w:tcPr>
          <w:p w14:paraId="3B7C88DE" w14:textId="77777777" w:rsidR="00A20704" w:rsidRPr="005C7F7F" w:rsidRDefault="00A20704" w:rsidP="006A7E58">
            <w:pPr>
              <w:jc w:val="center"/>
              <w:rPr>
                <w:sz w:val="18"/>
                <w:szCs w:val="18"/>
              </w:rPr>
            </w:pPr>
            <w:r w:rsidRPr="005C7F7F">
              <w:rPr>
                <w:sz w:val="18"/>
                <w:szCs w:val="18"/>
              </w:rPr>
              <w:t>6</w:t>
            </w:r>
          </w:p>
        </w:tc>
        <w:tc>
          <w:tcPr>
            <w:tcW w:w="805" w:type="dxa"/>
            <w:tcBorders>
              <w:bottom w:val="single" w:sz="4" w:space="0" w:color="auto"/>
            </w:tcBorders>
            <w:noWrap/>
            <w:hideMark/>
          </w:tcPr>
          <w:p w14:paraId="339B751B" w14:textId="77777777" w:rsidR="00A20704" w:rsidRPr="005C7F7F" w:rsidRDefault="00A20704" w:rsidP="006A7E58">
            <w:pPr>
              <w:jc w:val="center"/>
              <w:rPr>
                <w:sz w:val="18"/>
                <w:szCs w:val="18"/>
              </w:rPr>
            </w:pPr>
            <w:r w:rsidRPr="005C7F7F">
              <w:rPr>
                <w:sz w:val="18"/>
                <w:szCs w:val="18"/>
              </w:rPr>
              <w:t>39</w:t>
            </w:r>
          </w:p>
        </w:tc>
      </w:tr>
      <w:tr w:rsidR="00685699" w:rsidRPr="00A20704" w14:paraId="347F0805" w14:textId="77777777" w:rsidTr="00685699">
        <w:trPr>
          <w:trHeight w:val="300"/>
        </w:trPr>
        <w:tc>
          <w:tcPr>
            <w:tcW w:w="743" w:type="dxa"/>
            <w:tcBorders>
              <w:top w:val="single" w:sz="4" w:space="0" w:color="auto"/>
            </w:tcBorders>
            <w:noWrap/>
            <w:hideMark/>
          </w:tcPr>
          <w:p w14:paraId="05AE7763" w14:textId="77777777" w:rsidR="00A20704" w:rsidRPr="005C7F7F" w:rsidRDefault="00A20704" w:rsidP="006A7E58">
            <w:pPr>
              <w:jc w:val="center"/>
              <w:rPr>
                <w:sz w:val="18"/>
                <w:szCs w:val="18"/>
              </w:rPr>
            </w:pPr>
            <w:r w:rsidRPr="005C7F7F">
              <w:rPr>
                <w:sz w:val="18"/>
                <w:szCs w:val="18"/>
              </w:rPr>
              <w:t>6</w:t>
            </w:r>
          </w:p>
        </w:tc>
        <w:tc>
          <w:tcPr>
            <w:tcW w:w="1289" w:type="dxa"/>
            <w:tcBorders>
              <w:top w:val="single" w:sz="4" w:space="0" w:color="auto"/>
              <w:right w:val="single" w:sz="4" w:space="0" w:color="auto"/>
            </w:tcBorders>
            <w:noWrap/>
            <w:hideMark/>
          </w:tcPr>
          <w:p w14:paraId="1126D514" w14:textId="77777777" w:rsidR="00A20704" w:rsidRPr="005C7F7F" w:rsidRDefault="00A20704" w:rsidP="00A20704">
            <w:pPr>
              <w:jc w:val="left"/>
              <w:rPr>
                <w:sz w:val="18"/>
                <w:szCs w:val="18"/>
              </w:rPr>
            </w:pPr>
            <w:r w:rsidRPr="005C7F7F">
              <w:rPr>
                <w:sz w:val="18"/>
                <w:szCs w:val="18"/>
              </w:rPr>
              <w:t>Cantabria</w:t>
            </w:r>
          </w:p>
        </w:tc>
        <w:tc>
          <w:tcPr>
            <w:tcW w:w="731" w:type="dxa"/>
            <w:tcBorders>
              <w:top w:val="single" w:sz="4" w:space="0" w:color="auto"/>
              <w:left w:val="single" w:sz="4" w:space="0" w:color="auto"/>
            </w:tcBorders>
            <w:noWrap/>
            <w:hideMark/>
          </w:tcPr>
          <w:p w14:paraId="19C91804" w14:textId="77777777" w:rsidR="00A20704" w:rsidRPr="005C7F7F" w:rsidRDefault="00A20704" w:rsidP="00A20704">
            <w:pPr>
              <w:jc w:val="left"/>
              <w:rPr>
                <w:sz w:val="18"/>
                <w:szCs w:val="18"/>
              </w:rPr>
            </w:pPr>
            <w:r w:rsidRPr="005C7F7F">
              <w:rPr>
                <w:sz w:val="18"/>
                <w:szCs w:val="18"/>
              </w:rPr>
              <w:t>494,08</w:t>
            </w:r>
          </w:p>
        </w:tc>
        <w:tc>
          <w:tcPr>
            <w:tcW w:w="753" w:type="dxa"/>
            <w:tcBorders>
              <w:top w:val="single" w:sz="4" w:space="0" w:color="auto"/>
            </w:tcBorders>
            <w:noWrap/>
            <w:hideMark/>
          </w:tcPr>
          <w:p w14:paraId="52AB0A53" w14:textId="77777777" w:rsidR="00A20704" w:rsidRPr="005C7F7F" w:rsidRDefault="00A20704" w:rsidP="006A7E58">
            <w:pPr>
              <w:jc w:val="center"/>
              <w:rPr>
                <w:sz w:val="18"/>
                <w:szCs w:val="18"/>
              </w:rPr>
            </w:pPr>
            <w:r w:rsidRPr="005C7F7F">
              <w:rPr>
                <w:sz w:val="18"/>
                <w:szCs w:val="18"/>
              </w:rPr>
              <w:t>(29,38)</w:t>
            </w:r>
          </w:p>
        </w:tc>
        <w:tc>
          <w:tcPr>
            <w:tcW w:w="731" w:type="dxa"/>
            <w:tcBorders>
              <w:top w:val="single" w:sz="4" w:space="0" w:color="auto"/>
            </w:tcBorders>
            <w:noWrap/>
            <w:hideMark/>
          </w:tcPr>
          <w:p w14:paraId="06B7E6D3" w14:textId="77777777" w:rsidR="00A20704" w:rsidRPr="005C7F7F" w:rsidRDefault="00A20704" w:rsidP="006A7E58">
            <w:pPr>
              <w:jc w:val="center"/>
              <w:rPr>
                <w:sz w:val="18"/>
                <w:szCs w:val="18"/>
              </w:rPr>
            </w:pPr>
            <w:r w:rsidRPr="005C7F7F">
              <w:rPr>
                <w:sz w:val="18"/>
                <w:szCs w:val="18"/>
              </w:rPr>
              <w:t>497,45</w:t>
            </w:r>
          </w:p>
        </w:tc>
        <w:tc>
          <w:tcPr>
            <w:tcW w:w="755" w:type="dxa"/>
            <w:tcBorders>
              <w:top w:val="single" w:sz="4" w:space="0" w:color="auto"/>
            </w:tcBorders>
            <w:noWrap/>
            <w:hideMark/>
          </w:tcPr>
          <w:p w14:paraId="581EE9DE" w14:textId="77777777" w:rsidR="00A20704" w:rsidRPr="005C7F7F" w:rsidRDefault="00A20704" w:rsidP="006A7E58">
            <w:pPr>
              <w:jc w:val="center"/>
              <w:rPr>
                <w:sz w:val="18"/>
                <w:szCs w:val="18"/>
              </w:rPr>
            </w:pPr>
            <w:r w:rsidRPr="005C7F7F">
              <w:rPr>
                <w:sz w:val="18"/>
                <w:szCs w:val="18"/>
              </w:rPr>
              <w:t>(32,8)</w:t>
            </w:r>
          </w:p>
        </w:tc>
        <w:tc>
          <w:tcPr>
            <w:tcW w:w="733" w:type="dxa"/>
            <w:tcBorders>
              <w:top w:val="single" w:sz="4" w:space="0" w:color="auto"/>
            </w:tcBorders>
            <w:noWrap/>
            <w:hideMark/>
          </w:tcPr>
          <w:p w14:paraId="34FED2D9" w14:textId="77777777" w:rsidR="00A20704" w:rsidRPr="005C7F7F" w:rsidRDefault="00A20704" w:rsidP="006A7E58">
            <w:pPr>
              <w:jc w:val="center"/>
              <w:rPr>
                <w:sz w:val="18"/>
                <w:szCs w:val="18"/>
              </w:rPr>
            </w:pPr>
            <w:r w:rsidRPr="005C7F7F">
              <w:rPr>
                <w:sz w:val="18"/>
                <w:szCs w:val="18"/>
              </w:rPr>
              <w:t>482,56</w:t>
            </w:r>
          </w:p>
        </w:tc>
        <w:tc>
          <w:tcPr>
            <w:tcW w:w="755" w:type="dxa"/>
            <w:tcBorders>
              <w:top w:val="single" w:sz="4" w:space="0" w:color="auto"/>
              <w:right w:val="single" w:sz="4" w:space="0" w:color="auto"/>
            </w:tcBorders>
            <w:noWrap/>
            <w:hideMark/>
          </w:tcPr>
          <w:p w14:paraId="2EEBA992" w14:textId="77777777" w:rsidR="00A20704" w:rsidRPr="005C7F7F" w:rsidRDefault="00A20704" w:rsidP="006A7E58">
            <w:pPr>
              <w:jc w:val="center"/>
              <w:rPr>
                <w:sz w:val="18"/>
                <w:szCs w:val="18"/>
              </w:rPr>
            </w:pPr>
            <w:r w:rsidRPr="005C7F7F">
              <w:rPr>
                <w:sz w:val="18"/>
                <w:szCs w:val="18"/>
              </w:rPr>
              <w:t>(31,43)</w:t>
            </w:r>
          </w:p>
        </w:tc>
        <w:tc>
          <w:tcPr>
            <w:tcW w:w="657" w:type="dxa"/>
            <w:tcBorders>
              <w:top w:val="single" w:sz="4" w:space="0" w:color="auto"/>
              <w:left w:val="single" w:sz="4" w:space="0" w:color="auto"/>
            </w:tcBorders>
            <w:noWrap/>
            <w:hideMark/>
          </w:tcPr>
          <w:p w14:paraId="21D51E9B"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0803EE9D" w14:textId="77777777" w:rsidR="00A20704" w:rsidRPr="005C7F7F" w:rsidRDefault="00A20704" w:rsidP="006A7E58">
            <w:pPr>
              <w:jc w:val="center"/>
              <w:rPr>
                <w:sz w:val="18"/>
                <w:szCs w:val="18"/>
              </w:rPr>
            </w:pPr>
            <w:r w:rsidRPr="005C7F7F">
              <w:rPr>
                <w:sz w:val="18"/>
                <w:szCs w:val="18"/>
              </w:rPr>
              <w:t>(0,42)</w:t>
            </w:r>
          </w:p>
        </w:tc>
        <w:tc>
          <w:tcPr>
            <w:tcW w:w="749" w:type="dxa"/>
            <w:tcBorders>
              <w:top w:val="single" w:sz="4" w:space="0" w:color="auto"/>
            </w:tcBorders>
            <w:noWrap/>
            <w:hideMark/>
          </w:tcPr>
          <w:p w14:paraId="19E5A965" w14:textId="77777777" w:rsidR="00A20704" w:rsidRPr="005C7F7F" w:rsidRDefault="00A20704" w:rsidP="006A7E58">
            <w:pPr>
              <w:jc w:val="center"/>
              <w:rPr>
                <w:sz w:val="18"/>
                <w:szCs w:val="18"/>
              </w:rPr>
            </w:pPr>
            <w:r w:rsidRPr="005C7F7F">
              <w:rPr>
                <w:sz w:val="18"/>
                <w:szCs w:val="18"/>
              </w:rPr>
              <w:t>9,91</w:t>
            </w:r>
          </w:p>
        </w:tc>
        <w:tc>
          <w:tcPr>
            <w:tcW w:w="815" w:type="dxa"/>
            <w:tcBorders>
              <w:top w:val="single" w:sz="4" w:space="0" w:color="auto"/>
            </w:tcBorders>
            <w:noWrap/>
            <w:hideMark/>
          </w:tcPr>
          <w:p w14:paraId="1AA04F8D" w14:textId="77777777" w:rsidR="00A20704" w:rsidRPr="005C7F7F" w:rsidRDefault="00A20704" w:rsidP="006A7E58">
            <w:pPr>
              <w:jc w:val="center"/>
              <w:rPr>
                <w:sz w:val="18"/>
                <w:szCs w:val="18"/>
              </w:rPr>
            </w:pPr>
            <w:r w:rsidRPr="005C7F7F">
              <w:rPr>
                <w:sz w:val="18"/>
                <w:szCs w:val="18"/>
              </w:rPr>
              <w:t>(2,72)</w:t>
            </w:r>
          </w:p>
        </w:tc>
        <w:tc>
          <w:tcPr>
            <w:tcW w:w="657" w:type="dxa"/>
            <w:tcBorders>
              <w:top w:val="single" w:sz="4" w:space="0" w:color="auto"/>
            </w:tcBorders>
            <w:noWrap/>
            <w:hideMark/>
          </w:tcPr>
          <w:p w14:paraId="13188F1F" w14:textId="77777777" w:rsidR="00A20704" w:rsidRPr="005C7F7F" w:rsidRDefault="00A20704" w:rsidP="006A7E58">
            <w:pPr>
              <w:jc w:val="center"/>
              <w:rPr>
                <w:sz w:val="18"/>
                <w:szCs w:val="18"/>
              </w:rPr>
            </w:pPr>
            <w:r w:rsidRPr="005C7F7F">
              <w:rPr>
                <w:sz w:val="18"/>
                <w:szCs w:val="18"/>
              </w:rPr>
              <w:t>4,16</w:t>
            </w:r>
          </w:p>
        </w:tc>
        <w:tc>
          <w:tcPr>
            <w:tcW w:w="737" w:type="dxa"/>
            <w:tcBorders>
              <w:top w:val="single" w:sz="4" w:space="0" w:color="auto"/>
              <w:right w:val="single" w:sz="4" w:space="0" w:color="auto"/>
            </w:tcBorders>
            <w:noWrap/>
            <w:hideMark/>
          </w:tcPr>
          <w:p w14:paraId="303742E6" w14:textId="77777777" w:rsidR="00A20704" w:rsidRPr="005C7F7F" w:rsidRDefault="00A20704" w:rsidP="006A7E58">
            <w:pPr>
              <w:jc w:val="center"/>
              <w:rPr>
                <w:sz w:val="18"/>
                <w:szCs w:val="18"/>
              </w:rPr>
            </w:pPr>
            <w:r w:rsidRPr="005C7F7F">
              <w:rPr>
                <w:sz w:val="18"/>
                <w:szCs w:val="18"/>
              </w:rPr>
              <w:t>(0,76)</w:t>
            </w:r>
          </w:p>
        </w:tc>
        <w:tc>
          <w:tcPr>
            <w:tcW w:w="839" w:type="dxa"/>
            <w:tcBorders>
              <w:top w:val="single" w:sz="4" w:space="0" w:color="auto"/>
              <w:left w:val="single" w:sz="4" w:space="0" w:color="auto"/>
              <w:right w:val="single" w:sz="4" w:space="0" w:color="auto"/>
            </w:tcBorders>
            <w:noWrap/>
            <w:hideMark/>
          </w:tcPr>
          <w:p w14:paraId="530E3297" w14:textId="77777777" w:rsidR="00A20704" w:rsidRPr="005C7F7F" w:rsidRDefault="00A20704" w:rsidP="006A7E58">
            <w:pPr>
              <w:jc w:val="center"/>
              <w:rPr>
                <w:sz w:val="18"/>
                <w:szCs w:val="18"/>
              </w:rPr>
            </w:pPr>
            <w:r w:rsidRPr="005C7F7F">
              <w:rPr>
                <w:sz w:val="18"/>
                <w:szCs w:val="18"/>
              </w:rPr>
              <w:t>52</w:t>
            </w:r>
          </w:p>
        </w:tc>
        <w:tc>
          <w:tcPr>
            <w:tcW w:w="744" w:type="dxa"/>
            <w:tcBorders>
              <w:top w:val="single" w:sz="4" w:space="0" w:color="auto"/>
              <w:left w:val="single" w:sz="4" w:space="0" w:color="auto"/>
            </w:tcBorders>
            <w:noWrap/>
            <w:hideMark/>
          </w:tcPr>
          <w:p w14:paraId="62B7BE2B" w14:textId="77777777" w:rsidR="00A20704" w:rsidRPr="005C7F7F" w:rsidRDefault="00A20704" w:rsidP="006A7E58">
            <w:pPr>
              <w:jc w:val="center"/>
              <w:rPr>
                <w:sz w:val="18"/>
                <w:szCs w:val="18"/>
              </w:rPr>
            </w:pPr>
            <w:r w:rsidRPr="005C7F7F">
              <w:rPr>
                <w:sz w:val="18"/>
                <w:szCs w:val="18"/>
              </w:rPr>
              <w:t>1</w:t>
            </w:r>
          </w:p>
        </w:tc>
        <w:tc>
          <w:tcPr>
            <w:tcW w:w="756" w:type="dxa"/>
            <w:tcBorders>
              <w:top w:val="single" w:sz="4" w:space="0" w:color="auto"/>
            </w:tcBorders>
            <w:noWrap/>
            <w:hideMark/>
          </w:tcPr>
          <w:p w14:paraId="3E07665E" w14:textId="77777777" w:rsidR="00A20704" w:rsidRPr="005C7F7F" w:rsidRDefault="00A20704" w:rsidP="006A7E58">
            <w:pPr>
              <w:jc w:val="center"/>
              <w:rPr>
                <w:sz w:val="18"/>
                <w:szCs w:val="18"/>
              </w:rPr>
            </w:pPr>
            <w:r w:rsidRPr="005C7F7F">
              <w:rPr>
                <w:sz w:val="18"/>
                <w:szCs w:val="18"/>
              </w:rPr>
              <w:t>16</w:t>
            </w:r>
          </w:p>
        </w:tc>
        <w:tc>
          <w:tcPr>
            <w:tcW w:w="805" w:type="dxa"/>
            <w:tcBorders>
              <w:top w:val="single" w:sz="4" w:space="0" w:color="auto"/>
            </w:tcBorders>
            <w:noWrap/>
            <w:hideMark/>
          </w:tcPr>
          <w:p w14:paraId="3CEEE975" w14:textId="77777777" w:rsidR="00A20704" w:rsidRPr="005C7F7F" w:rsidRDefault="00A20704" w:rsidP="006A7E58">
            <w:pPr>
              <w:jc w:val="center"/>
              <w:rPr>
                <w:sz w:val="18"/>
                <w:szCs w:val="18"/>
              </w:rPr>
            </w:pPr>
            <w:r w:rsidRPr="005C7F7F">
              <w:rPr>
                <w:sz w:val="18"/>
                <w:szCs w:val="18"/>
              </w:rPr>
              <w:t>35</w:t>
            </w:r>
          </w:p>
        </w:tc>
      </w:tr>
      <w:tr w:rsidR="007D2A74" w:rsidRPr="00A20704" w14:paraId="64CBFB24" w14:textId="77777777" w:rsidTr="00685699">
        <w:trPr>
          <w:trHeight w:val="300"/>
        </w:trPr>
        <w:tc>
          <w:tcPr>
            <w:tcW w:w="743" w:type="dxa"/>
            <w:noWrap/>
            <w:hideMark/>
          </w:tcPr>
          <w:p w14:paraId="08636B7B" w14:textId="77777777" w:rsidR="00A20704" w:rsidRPr="005C7F7F" w:rsidRDefault="00A20704" w:rsidP="006A7E58">
            <w:pPr>
              <w:jc w:val="center"/>
              <w:rPr>
                <w:sz w:val="18"/>
                <w:szCs w:val="18"/>
              </w:rPr>
            </w:pPr>
            <w:r w:rsidRPr="005C7F7F">
              <w:rPr>
                <w:sz w:val="18"/>
                <w:szCs w:val="18"/>
              </w:rPr>
              <w:t>7</w:t>
            </w:r>
          </w:p>
        </w:tc>
        <w:tc>
          <w:tcPr>
            <w:tcW w:w="1289" w:type="dxa"/>
            <w:tcBorders>
              <w:right w:val="single" w:sz="4" w:space="0" w:color="auto"/>
            </w:tcBorders>
            <w:noWrap/>
            <w:hideMark/>
          </w:tcPr>
          <w:p w14:paraId="691F01FB" w14:textId="77777777" w:rsidR="00A20704" w:rsidRPr="005C7F7F" w:rsidRDefault="00A20704" w:rsidP="00A20704">
            <w:pPr>
              <w:jc w:val="left"/>
              <w:rPr>
                <w:sz w:val="18"/>
                <w:szCs w:val="18"/>
              </w:rPr>
            </w:pPr>
            <w:r w:rsidRPr="005C7F7F">
              <w:rPr>
                <w:sz w:val="18"/>
                <w:szCs w:val="18"/>
              </w:rPr>
              <w:t>Castile and Leon</w:t>
            </w:r>
          </w:p>
        </w:tc>
        <w:tc>
          <w:tcPr>
            <w:tcW w:w="731" w:type="dxa"/>
            <w:tcBorders>
              <w:left w:val="single" w:sz="4" w:space="0" w:color="auto"/>
            </w:tcBorders>
            <w:noWrap/>
            <w:hideMark/>
          </w:tcPr>
          <w:p w14:paraId="659BF224" w14:textId="77777777" w:rsidR="00A20704" w:rsidRPr="005C7F7F" w:rsidRDefault="00A20704" w:rsidP="00A20704">
            <w:pPr>
              <w:jc w:val="left"/>
              <w:rPr>
                <w:sz w:val="18"/>
                <w:szCs w:val="18"/>
              </w:rPr>
            </w:pPr>
            <w:r w:rsidRPr="005C7F7F">
              <w:rPr>
                <w:sz w:val="18"/>
                <w:szCs w:val="18"/>
              </w:rPr>
              <w:t>499,80</w:t>
            </w:r>
          </w:p>
        </w:tc>
        <w:tc>
          <w:tcPr>
            <w:tcW w:w="753" w:type="dxa"/>
            <w:noWrap/>
            <w:hideMark/>
          </w:tcPr>
          <w:p w14:paraId="2AA547DD" w14:textId="77777777" w:rsidR="00A20704" w:rsidRPr="005C7F7F" w:rsidRDefault="00A20704" w:rsidP="006A7E58">
            <w:pPr>
              <w:jc w:val="center"/>
              <w:rPr>
                <w:sz w:val="18"/>
                <w:szCs w:val="18"/>
              </w:rPr>
            </w:pPr>
            <w:r w:rsidRPr="005C7F7F">
              <w:rPr>
                <w:sz w:val="18"/>
                <w:szCs w:val="18"/>
              </w:rPr>
              <w:t>(30,33)</w:t>
            </w:r>
          </w:p>
        </w:tc>
        <w:tc>
          <w:tcPr>
            <w:tcW w:w="731" w:type="dxa"/>
            <w:noWrap/>
            <w:hideMark/>
          </w:tcPr>
          <w:p w14:paraId="21C2BBA2" w14:textId="77777777" w:rsidR="00A20704" w:rsidRPr="005C7F7F" w:rsidRDefault="00A20704" w:rsidP="006A7E58">
            <w:pPr>
              <w:jc w:val="center"/>
              <w:rPr>
                <w:sz w:val="18"/>
                <w:szCs w:val="18"/>
              </w:rPr>
            </w:pPr>
            <w:r w:rsidRPr="005C7F7F">
              <w:rPr>
                <w:sz w:val="18"/>
                <w:szCs w:val="18"/>
              </w:rPr>
              <w:t>501,24</w:t>
            </w:r>
          </w:p>
        </w:tc>
        <w:tc>
          <w:tcPr>
            <w:tcW w:w="755" w:type="dxa"/>
            <w:noWrap/>
            <w:hideMark/>
          </w:tcPr>
          <w:p w14:paraId="46A5013B" w14:textId="77777777" w:rsidR="00A20704" w:rsidRPr="005C7F7F" w:rsidRDefault="00A20704" w:rsidP="006A7E58">
            <w:pPr>
              <w:jc w:val="center"/>
              <w:rPr>
                <w:sz w:val="18"/>
                <w:szCs w:val="18"/>
              </w:rPr>
            </w:pPr>
            <w:r w:rsidRPr="005C7F7F">
              <w:rPr>
                <w:sz w:val="18"/>
                <w:szCs w:val="18"/>
              </w:rPr>
              <w:t>(30,55)</w:t>
            </w:r>
          </w:p>
        </w:tc>
        <w:tc>
          <w:tcPr>
            <w:tcW w:w="733" w:type="dxa"/>
            <w:noWrap/>
            <w:hideMark/>
          </w:tcPr>
          <w:p w14:paraId="432D03EF" w14:textId="77777777" w:rsidR="00A20704" w:rsidRPr="005C7F7F" w:rsidRDefault="00A20704" w:rsidP="006A7E58">
            <w:pPr>
              <w:jc w:val="center"/>
              <w:rPr>
                <w:sz w:val="18"/>
                <w:szCs w:val="18"/>
              </w:rPr>
            </w:pPr>
            <w:r w:rsidRPr="005C7F7F">
              <w:rPr>
                <w:sz w:val="18"/>
                <w:szCs w:val="18"/>
              </w:rPr>
              <w:t>494,67</w:t>
            </w:r>
          </w:p>
        </w:tc>
        <w:tc>
          <w:tcPr>
            <w:tcW w:w="755" w:type="dxa"/>
            <w:tcBorders>
              <w:right w:val="single" w:sz="4" w:space="0" w:color="auto"/>
            </w:tcBorders>
            <w:noWrap/>
            <w:hideMark/>
          </w:tcPr>
          <w:p w14:paraId="30FCB6F3" w14:textId="77777777" w:rsidR="00A20704" w:rsidRPr="005C7F7F" w:rsidRDefault="00A20704" w:rsidP="006A7E58">
            <w:pPr>
              <w:jc w:val="center"/>
              <w:rPr>
                <w:sz w:val="18"/>
                <w:szCs w:val="18"/>
              </w:rPr>
            </w:pPr>
            <w:r w:rsidRPr="005C7F7F">
              <w:rPr>
                <w:sz w:val="18"/>
                <w:szCs w:val="18"/>
              </w:rPr>
              <w:t>(33,74)</w:t>
            </w:r>
          </w:p>
        </w:tc>
        <w:tc>
          <w:tcPr>
            <w:tcW w:w="657" w:type="dxa"/>
            <w:tcBorders>
              <w:left w:val="single" w:sz="4" w:space="0" w:color="auto"/>
            </w:tcBorders>
            <w:noWrap/>
            <w:hideMark/>
          </w:tcPr>
          <w:p w14:paraId="6A035AEC" w14:textId="77777777" w:rsidR="00A20704" w:rsidRPr="005C7F7F" w:rsidRDefault="00A20704" w:rsidP="006A7E58">
            <w:pPr>
              <w:jc w:val="center"/>
              <w:rPr>
                <w:sz w:val="18"/>
                <w:szCs w:val="18"/>
              </w:rPr>
            </w:pPr>
            <w:r w:rsidRPr="005C7F7F">
              <w:rPr>
                <w:sz w:val="18"/>
                <w:szCs w:val="18"/>
              </w:rPr>
              <w:t>2,85</w:t>
            </w:r>
          </w:p>
        </w:tc>
        <w:tc>
          <w:tcPr>
            <w:tcW w:w="755" w:type="dxa"/>
            <w:noWrap/>
            <w:hideMark/>
          </w:tcPr>
          <w:p w14:paraId="1DC3F6FD"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1E706EE" w14:textId="77777777" w:rsidR="00A20704" w:rsidRPr="005C7F7F" w:rsidRDefault="00A20704" w:rsidP="006A7E58">
            <w:pPr>
              <w:jc w:val="center"/>
              <w:rPr>
                <w:sz w:val="18"/>
                <w:szCs w:val="18"/>
              </w:rPr>
            </w:pPr>
            <w:r w:rsidRPr="005C7F7F">
              <w:rPr>
                <w:sz w:val="18"/>
                <w:szCs w:val="18"/>
              </w:rPr>
              <w:t>11,41</w:t>
            </w:r>
          </w:p>
        </w:tc>
        <w:tc>
          <w:tcPr>
            <w:tcW w:w="815" w:type="dxa"/>
            <w:noWrap/>
            <w:hideMark/>
          </w:tcPr>
          <w:p w14:paraId="170182B9" w14:textId="77777777" w:rsidR="00A20704" w:rsidRPr="005C7F7F" w:rsidRDefault="00A20704" w:rsidP="006A7E58">
            <w:pPr>
              <w:jc w:val="center"/>
              <w:rPr>
                <w:sz w:val="18"/>
                <w:szCs w:val="18"/>
              </w:rPr>
            </w:pPr>
            <w:r w:rsidRPr="005C7F7F">
              <w:rPr>
                <w:sz w:val="18"/>
                <w:szCs w:val="18"/>
              </w:rPr>
              <w:t>(11,91)</w:t>
            </w:r>
          </w:p>
        </w:tc>
        <w:tc>
          <w:tcPr>
            <w:tcW w:w="657" w:type="dxa"/>
            <w:noWrap/>
            <w:hideMark/>
          </w:tcPr>
          <w:p w14:paraId="3000B7C5" w14:textId="77777777" w:rsidR="00A20704" w:rsidRPr="005C7F7F" w:rsidRDefault="00A20704" w:rsidP="006A7E58">
            <w:pPr>
              <w:jc w:val="center"/>
              <w:rPr>
                <w:sz w:val="18"/>
                <w:szCs w:val="18"/>
              </w:rPr>
            </w:pPr>
            <w:r w:rsidRPr="005C7F7F">
              <w:rPr>
                <w:sz w:val="18"/>
                <w:szCs w:val="18"/>
              </w:rPr>
              <w:t>3,93</w:t>
            </w:r>
          </w:p>
        </w:tc>
        <w:tc>
          <w:tcPr>
            <w:tcW w:w="737" w:type="dxa"/>
            <w:tcBorders>
              <w:right w:val="single" w:sz="4" w:space="0" w:color="auto"/>
            </w:tcBorders>
            <w:noWrap/>
            <w:hideMark/>
          </w:tcPr>
          <w:p w14:paraId="2696D2C4" w14:textId="77777777" w:rsidR="00A20704" w:rsidRPr="005C7F7F" w:rsidRDefault="00A20704" w:rsidP="006A7E58">
            <w:pPr>
              <w:jc w:val="center"/>
              <w:rPr>
                <w:sz w:val="18"/>
                <w:szCs w:val="18"/>
              </w:rPr>
            </w:pPr>
            <w:r w:rsidRPr="005C7F7F">
              <w:rPr>
                <w:sz w:val="18"/>
                <w:szCs w:val="18"/>
              </w:rPr>
              <w:t>(1,06)</w:t>
            </w:r>
          </w:p>
        </w:tc>
        <w:tc>
          <w:tcPr>
            <w:tcW w:w="839" w:type="dxa"/>
            <w:tcBorders>
              <w:left w:val="single" w:sz="4" w:space="0" w:color="auto"/>
              <w:right w:val="single" w:sz="4" w:space="0" w:color="auto"/>
            </w:tcBorders>
            <w:noWrap/>
            <w:hideMark/>
          </w:tcPr>
          <w:p w14:paraId="032066A6" w14:textId="77777777" w:rsidR="00A20704" w:rsidRPr="005C7F7F" w:rsidRDefault="00A20704" w:rsidP="006A7E58">
            <w:pPr>
              <w:jc w:val="center"/>
              <w:rPr>
                <w:sz w:val="18"/>
                <w:szCs w:val="18"/>
              </w:rPr>
            </w:pPr>
            <w:r w:rsidRPr="005C7F7F">
              <w:rPr>
                <w:sz w:val="18"/>
                <w:szCs w:val="18"/>
              </w:rPr>
              <w:t>56</w:t>
            </w:r>
          </w:p>
        </w:tc>
        <w:tc>
          <w:tcPr>
            <w:tcW w:w="744" w:type="dxa"/>
            <w:tcBorders>
              <w:left w:val="single" w:sz="4" w:space="0" w:color="auto"/>
            </w:tcBorders>
            <w:noWrap/>
            <w:hideMark/>
          </w:tcPr>
          <w:p w14:paraId="0D0E9FB0"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0510CAF5" w14:textId="77777777" w:rsidR="00A20704" w:rsidRPr="005C7F7F" w:rsidRDefault="00A20704" w:rsidP="006A7E58">
            <w:pPr>
              <w:jc w:val="center"/>
              <w:rPr>
                <w:sz w:val="18"/>
                <w:szCs w:val="18"/>
              </w:rPr>
            </w:pPr>
            <w:r w:rsidRPr="005C7F7F">
              <w:rPr>
                <w:sz w:val="18"/>
                <w:szCs w:val="18"/>
              </w:rPr>
              <w:t>18</w:t>
            </w:r>
          </w:p>
        </w:tc>
        <w:tc>
          <w:tcPr>
            <w:tcW w:w="805" w:type="dxa"/>
            <w:noWrap/>
            <w:hideMark/>
          </w:tcPr>
          <w:p w14:paraId="7046BCF5" w14:textId="77777777" w:rsidR="00A20704" w:rsidRPr="005C7F7F" w:rsidRDefault="00A20704" w:rsidP="006A7E58">
            <w:pPr>
              <w:jc w:val="center"/>
              <w:rPr>
                <w:sz w:val="18"/>
                <w:szCs w:val="18"/>
              </w:rPr>
            </w:pPr>
            <w:r w:rsidRPr="005C7F7F">
              <w:rPr>
                <w:sz w:val="18"/>
                <w:szCs w:val="18"/>
              </w:rPr>
              <w:t>36</w:t>
            </w:r>
          </w:p>
        </w:tc>
      </w:tr>
      <w:tr w:rsidR="007D2A74" w:rsidRPr="00A20704" w14:paraId="2B7DBD9F" w14:textId="77777777" w:rsidTr="00685699">
        <w:trPr>
          <w:trHeight w:val="300"/>
        </w:trPr>
        <w:tc>
          <w:tcPr>
            <w:tcW w:w="743" w:type="dxa"/>
            <w:noWrap/>
            <w:hideMark/>
          </w:tcPr>
          <w:p w14:paraId="006E7BDC" w14:textId="77777777" w:rsidR="00A20704" w:rsidRPr="005C7F7F" w:rsidRDefault="00A20704" w:rsidP="006A7E58">
            <w:pPr>
              <w:jc w:val="center"/>
              <w:rPr>
                <w:sz w:val="18"/>
                <w:szCs w:val="18"/>
              </w:rPr>
            </w:pPr>
            <w:r w:rsidRPr="005C7F7F">
              <w:rPr>
                <w:sz w:val="18"/>
                <w:szCs w:val="18"/>
              </w:rPr>
              <w:t>8</w:t>
            </w:r>
          </w:p>
        </w:tc>
        <w:tc>
          <w:tcPr>
            <w:tcW w:w="1289" w:type="dxa"/>
            <w:tcBorders>
              <w:right w:val="single" w:sz="4" w:space="0" w:color="auto"/>
            </w:tcBorders>
            <w:noWrap/>
            <w:hideMark/>
          </w:tcPr>
          <w:p w14:paraId="299249FD" w14:textId="77777777" w:rsidR="00A20704" w:rsidRPr="005C7F7F" w:rsidRDefault="00A20704" w:rsidP="00A20704">
            <w:pPr>
              <w:jc w:val="left"/>
              <w:rPr>
                <w:sz w:val="18"/>
                <w:szCs w:val="18"/>
              </w:rPr>
            </w:pPr>
            <w:r w:rsidRPr="005C7F7F">
              <w:rPr>
                <w:sz w:val="18"/>
                <w:szCs w:val="18"/>
              </w:rPr>
              <w:t>Castile-La Mancha</w:t>
            </w:r>
          </w:p>
        </w:tc>
        <w:tc>
          <w:tcPr>
            <w:tcW w:w="731" w:type="dxa"/>
            <w:tcBorders>
              <w:left w:val="single" w:sz="4" w:space="0" w:color="auto"/>
            </w:tcBorders>
            <w:noWrap/>
            <w:hideMark/>
          </w:tcPr>
          <w:p w14:paraId="6C2D490C" w14:textId="77777777" w:rsidR="00A20704" w:rsidRPr="005C7F7F" w:rsidRDefault="00A20704" w:rsidP="00A20704">
            <w:pPr>
              <w:jc w:val="left"/>
              <w:rPr>
                <w:sz w:val="18"/>
                <w:szCs w:val="18"/>
              </w:rPr>
            </w:pPr>
            <w:r w:rsidRPr="005C7F7F">
              <w:rPr>
                <w:sz w:val="18"/>
                <w:szCs w:val="18"/>
              </w:rPr>
              <w:t>485,29</w:t>
            </w:r>
          </w:p>
        </w:tc>
        <w:tc>
          <w:tcPr>
            <w:tcW w:w="753" w:type="dxa"/>
            <w:noWrap/>
            <w:hideMark/>
          </w:tcPr>
          <w:p w14:paraId="20584A69" w14:textId="77777777" w:rsidR="00A20704" w:rsidRPr="005C7F7F" w:rsidRDefault="00A20704" w:rsidP="006A7E58">
            <w:pPr>
              <w:jc w:val="center"/>
              <w:rPr>
                <w:sz w:val="18"/>
                <w:szCs w:val="18"/>
              </w:rPr>
            </w:pPr>
            <w:r w:rsidRPr="005C7F7F">
              <w:rPr>
                <w:sz w:val="18"/>
                <w:szCs w:val="18"/>
              </w:rPr>
              <w:t>(26,66)</w:t>
            </w:r>
          </w:p>
        </w:tc>
        <w:tc>
          <w:tcPr>
            <w:tcW w:w="731" w:type="dxa"/>
            <w:noWrap/>
            <w:hideMark/>
          </w:tcPr>
          <w:p w14:paraId="762B4F5F" w14:textId="77777777" w:rsidR="00A20704" w:rsidRPr="005C7F7F" w:rsidRDefault="00A20704" w:rsidP="006A7E58">
            <w:pPr>
              <w:jc w:val="center"/>
              <w:rPr>
                <w:sz w:val="18"/>
                <w:szCs w:val="18"/>
              </w:rPr>
            </w:pPr>
            <w:r w:rsidRPr="005C7F7F">
              <w:rPr>
                <w:sz w:val="18"/>
                <w:szCs w:val="18"/>
              </w:rPr>
              <w:t>479,60</w:t>
            </w:r>
          </w:p>
        </w:tc>
        <w:tc>
          <w:tcPr>
            <w:tcW w:w="755" w:type="dxa"/>
            <w:noWrap/>
            <w:hideMark/>
          </w:tcPr>
          <w:p w14:paraId="7690D64F" w14:textId="77777777" w:rsidR="00A20704" w:rsidRPr="005C7F7F" w:rsidRDefault="00A20704" w:rsidP="006A7E58">
            <w:pPr>
              <w:jc w:val="center"/>
              <w:rPr>
                <w:sz w:val="18"/>
                <w:szCs w:val="18"/>
              </w:rPr>
            </w:pPr>
            <w:r w:rsidRPr="005C7F7F">
              <w:rPr>
                <w:sz w:val="18"/>
                <w:szCs w:val="18"/>
              </w:rPr>
              <w:t>(27,87)</w:t>
            </w:r>
          </w:p>
        </w:tc>
        <w:tc>
          <w:tcPr>
            <w:tcW w:w="733" w:type="dxa"/>
            <w:noWrap/>
            <w:hideMark/>
          </w:tcPr>
          <w:p w14:paraId="2D7A9CFF" w14:textId="77777777" w:rsidR="00A20704" w:rsidRPr="005C7F7F" w:rsidRDefault="00A20704" w:rsidP="006A7E58">
            <w:pPr>
              <w:jc w:val="center"/>
              <w:rPr>
                <w:sz w:val="18"/>
                <w:szCs w:val="18"/>
              </w:rPr>
            </w:pPr>
            <w:r w:rsidRPr="005C7F7F">
              <w:rPr>
                <w:sz w:val="18"/>
                <w:szCs w:val="18"/>
              </w:rPr>
              <w:t>478,63</w:t>
            </w:r>
          </w:p>
        </w:tc>
        <w:tc>
          <w:tcPr>
            <w:tcW w:w="755" w:type="dxa"/>
            <w:tcBorders>
              <w:right w:val="single" w:sz="4" w:space="0" w:color="auto"/>
            </w:tcBorders>
            <w:noWrap/>
            <w:hideMark/>
          </w:tcPr>
          <w:p w14:paraId="53E5A5B2" w14:textId="77777777" w:rsidR="00A20704" w:rsidRPr="005C7F7F" w:rsidRDefault="00A20704" w:rsidP="006A7E58">
            <w:pPr>
              <w:jc w:val="center"/>
              <w:rPr>
                <w:sz w:val="18"/>
                <w:szCs w:val="18"/>
              </w:rPr>
            </w:pPr>
            <w:r w:rsidRPr="005C7F7F">
              <w:rPr>
                <w:sz w:val="18"/>
                <w:szCs w:val="18"/>
              </w:rPr>
              <w:t>(30,77)</w:t>
            </w:r>
          </w:p>
        </w:tc>
        <w:tc>
          <w:tcPr>
            <w:tcW w:w="657" w:type="dxa"/>
            <w:tcBorders>
              <w:left w:val="single" w:sz="4" w:space="0" w:color="auto"/>
            </w:tcBorders>
            <w:noWrap/>
            <w:hideMark/>
          </w:tcPr>
          <w:p w14:paraId="2C128D4F" w14:textId="77777777" w:rsidR="00A20704" w:rsidRPr="005C7F7F" w:rsidRDefault="00A20704" w:rsidP="006A7E58">
            <w:pPr>
              <w:jc w:val="center"/>
              <w:rPr>
                <w:sz w:val="18"/>
                <w:szCs w:val="18"/>
              </w:rPr>
            </w:pPr>
            <w:r w:rsidRPr="005C7F7F">
              <w:rPr>
                <w:sz w:val="18"/>
                <w:szCs w:val="18"/>
              </w:rPr>
              <w:t>2,66</w:t>
            </w:r>
          </w:p>
        </w:tc>
        <w:tc>
          <w:tcPr>
            <w:tcW w:w="755" w:type="dxa"/>
            <w:noWrap/>
            <w:hideMark/>
          </w:tcPr>
          <w:p w14:paraId="5EC3DBE6" w14:textId="77777777" w:rsidR="00A20704" w:rsidRPr="005C7F7F" w:rsidRDefault="00A20704" w:rsidP="006A7E58">
            <w:pPr>
              <w:jc w:val="center"/>
              <w:rPr>
                <w:sz w:val="18"/>
                <w:szCs w:val="18"/>
              </w:rPr>
            </w:pPr>
            <w:r w:rsidRPr="005C7F7F">
              <w:rPr>
                <w:sz w:val="18"/>
                <w:szCs w:val="18"/>
              </w:rPr>
              <w:t>(0,48)</w:t>
            </w:r>
          </w:p>
        </w:tc>
        <w:tc>
          <w:tcPr>
            <w:tcW w:w="749" w:type="dxa"/>
            <w:noWrap/>
            <w:hideMark/>
          </w:tcPr>
          <w:p w14:paraId="1AD7FC58" w14:textId="77777777" w:rsidR="00A20704" w:rsidRPr="005C7F7F" w:rsidRDefault="00A20704" w:rsidP="006A7E58">
            <w:pPr>
              <w:jc w:val="center"/>
              <w:rPr>
                <w:sz w:val="18"/>
                <w:szCs w:val="18"/>
              </w:rPr>
            </w:pPr>
            <w:r w:rsidRPr="005C7F7F">
              <w:rPr>
                <w:sz w:val="18"/>
                <w:szCs w:val="18"/>
              </w:rPr>
              <w:t>8,87</w:t>
            </w:r>
          </w:p>
        </w:tc>
        <w:tc>
          <w:tcPr>
            <w:tcW w:w="815" w:type="dxa"/>
            <w:noWrap/>
            <w:hideMark/>
          </w:tcPr>
          <w:p w14:paraId="6AF8841F" w14:textId="77777777" w:rsidR="00A20704" w:rsidRPr="005C7F7F" w:rsidRDefault="00A20704" w:rsidP="006A7E58">
            <w:pPr>
              <w:jc w:val="center"/>
              <w:rPr>
                <w:sz w:val="18"/>
                <w:szCs w:val="18"/>
              </w:rPr>
            </w:pPr>
            <w:r w:rsidRPr="005C7F7F">
              <w:rPr>
                <w:sz w:val="18"/>
                <w:szCs w:val="18"/>
              </w:rPr>
              <w:t>(2,32)</w:t>
            </w:r>
          </w:p>
        </w:tc>
        <w:tc>
          <w:tcPr>
            <w:tcW w:w="657" w:type="dxa"/>
            <w:noWrap/>
            <w:hideMark/>
          </w:tcPr>
          <w:p w14:paraId="5AF19664" w14:textId="77777777" w:rsidR="00A20704" w:rsidRPr="005C7F7F" w:rsidRDefault="00A20704" w:rsidP="006A7E58">
            <w:pPr>
              <w:jc w:val="center"/>
              <w:rPr>
                <w:sz w:val="18"/>
                <w:szCs w:val="18"/>
              </w:rPr>
            </w:pPr>
            <w:r w:rsidRPr="005C7F7F">
              <w:rPr>
                <w:sz w:val="18"/>
                <w:szCs w:val="18"/>
              </w:rPr>
              <w:t>2,97</w:t>
            </w:r>
          </w:p>
        </w:tc>
        <w:tc>
          <w:tcPr>
            <w:tcW w:w="737" w:type="dxa"/>
            <w:tcBorders>
              <w:right w:val="single" w:sz="4" w:space="0" w:color="auto"/>
            </w:tcBorders>
            <w:noWrap/>
            <w:hideMark/>
          </w:tcPr>
          <w:p w14:paraId="0123615C" w14:textId="77777777" w:rsidR="00A20704" w:rsidRPr="005C7F7F" w:rsidRDefault="00A20704" w:rsidP="006A7E58">
            <w:pPr>
              <w:jc w:val="center"/>
              <w:rPr>
                <w:sz w:val="18"/>
                <w:szCs w:val="18"/>
              </w:rPr>
            </w:pPr>
            <w:r w:rsidRPr="005C7F7F">
              <w:rPr>
                <w:sz w:val="18"/>
                <w:szCs w:val="18"/>
              </w:rPr>
              <w:t>(1,2)</w:t>
            </w:r>
          </w:p>
        </w:tc>
        <w:tc>
          <w:tcPr>
            <w:tcW w:w="839" w:type="dxa"/>
            <w:tcBorders>
              <w:left w:val="single" w:sz="4" w:space="0" w:color="auto"/>
              <w:right w:val="single" w:sz="4" w:space="0" w:color="auto"/>
            </w:tcBorders>
            <w:noWrap/>
            <w:hideMark/>
          </w:tcPr>
          <w:p w14:paraId="455AB088"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tcBorders>
            <w:noWrap/>
            <w:hideMark/>
          </w:tcPr>
          <w:p w14:paraId="43332E65"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1D87A798" w14:textId="77777777" w:rsidR="00A20704" w:rsidRPr="005C7F7F" w:rsidRDefault="00A20704" w:rsidP="006A7E58">
            <w:pPr>
              <w:jc w:val="center"/>
              <w:rPr>
                <w:sz w:val="18"/>
                <w:szCs w:val="18"/>
              </w:rPr>
            </w:pPr>
            <w:r w:rsidRPr="005C7F7F">
              <w:rPr>
                <w:sz w:val="18"/>
                <w:szCs w:val="18"/>
              </w:rPr>
              <w:t>8</w:t>
            </w:r>
          </w:p>
        </w:tc>
        <w:tc>
          <w:tcPr>
            <w:tcW w:w="805" w:type="dxa"/>
            <w:noWrap/>
            <w:hideMark/>
          </w:tcPr>
          <w:p w14:paraId="78352FF5" w14:textId="77777777" w:rsidR="00A20704" w:rsidRPr="005C7F7F" w:rsidRDefault="00A20704" w:rsidP="006A7E58">
            <w:pPr>
              <w:jc w:val="center"/>
              <w:rPr>
                <w:sz w:val="18"/>
                <w:szCs w:val="18"/>
              </w:rPr>
            </w:pPr>
            <w:r w:rsidRPr="005C7F7F">
              <w:rPr>
                <w:sz w:val="18"/>
                <w:szCs w:val="18"/>
              </w:rPr>
              <w:t>41</w:t>
            </w:r>
          </w:p>
        </w:tc>
      </w:tr>
      <w:tr w:rsidR="00685699" w:rsidRPr="00A20704" w14:paraId="445062FD" w14:textId="77777777" w:rsidTr="00685699">
        <w:trPr>
          <w:trHeight w:val="300"/>
        </w:trPr>
        <w:tc>
          <w:tcPr>
            <w:tcW w:w="743" w:type="dxa"/>
            <w:noWrap/>
            <w:hideMark/>
          </w:tcPr>
          <w:p w14:paraId="11E03ABB" w14:textId="77777777" w:rsidR="00A20704" w:rsidRPr="005C7F7F" w:rsidRDefault="00A20704" w:rsidP="006A7E58">
            <w:pPr>
              <w:jc w:val="center"/>
              <w:rPr>
                <w:sz w:val="18"/>
                <w:szCs w:val="18"/>
              </w:rPr>
            </w:pPr>
            <w:r w:rsidRPr="005C7F7F">
              <w:rPr>
                <w:sz w:val="18"/>
                <w:szCs w:val="18"/>
              </w:rPr>
              <w:t>9</w:t>
            </w:r>
          </w:p>
        </w:tc>
        <w:tc>
          <w:tcPr>
            <w:tcW w:w="1289" w:type="dxa"/>
            <w:tcBorders>
              <w:right w:val="single" w:sz="4" w:space="0" w:color="auto"/>
            </w:tcBorders>
            <w:noWrap/>
            <w:hideMark/>
          </w:tcPr>
          <w:p w14:paraId="6239D3BA" w14:textId="77777777" w:rsidR="00A20704" w:rsidRPr="005C7F7F" w:rsidRDefault="00A20704" w:rsidP="00A20704">
            <w:pPr>
              <w:jc w:val="left"/>
              <w:rPr>
                <w:sz w:val="18"/>
                <w:szCs w:val="18"/>
              </w:rPr>
            </w:pPr>
            <w:r w:rsidRPr="005C7F7F">
              <w:rPr>
                <w:sz w:val="18"/>
                <w:szCs w:val="18"/>
              </w:rPr>
              <w:t>Catalonia</w:t>
            </w:r>
          </w:p>
        </w:tc>
        <w:tc>
          <w:tcPr>
            <w:tcW w:w="731" w:type="dxa"/>
            <w:tcBorders>
              <w:left w:val="single" w:sz="4" w:space="0" w:color="auto"/>
            </w:tcBorders>
            <w:noWrap/>
            <w:hideMark/>
          </w:tcPr>
          <w:p w14:paraId="5F7C5E76" w14:textId="77777777" w:rsidR="00A20704" w:rsidRPr="005C7F7F" w:rsidRDefault="00A20704" w:rsidP="00A20704">
            <w:pPr>
              <w:jc w:val="left"/>
              <w:rPr>
                <w:sz w:val="18"/>
                <w:szCs w:val="18"/>
              </w:rPr>
            </w:pPr>
            <w:r w:rsidRPr="005C7F7F">
              <w:rPr>
                <w:sz w:val="18"/>
                <w:szCs w:val="18"/>
              </w:rPr>
              <w:t>487,10</w:t>
            </w:r>
          </w:p>
        </w:tc>
        <w:tc>
          <w:tcPr>
            <w:tcW w:w="753" w:type="dxa"/>
            <w:noWrap/>
            <w:hideMark/>
          </w:tcPr>
          <w:p w14:paraId="4140B12E" w14:textId="77777777" w:rsidR="00A20704" w:rsidRPr="005C7F7F" w:rsidRDefault="00A20704" w:rsidP="006A7E58">
            <w:pPr>
              <w:jc w:val="center"/>
              <w:rPr>
                <w:sz w:val="18"/>
                <w:szCs w:val="18"/>
              </w:rPr>
            </w:pPr>
            <w:r w:rsidRPr="005C7F7F">
              <w:rPr>
                <w:sz w:val="18"/>
                <w:szCs w:val="18"/>
              </w:rPr>
              <w:t>(37,09)</w:t>
            </w:r>
          </w:p>
        </w:tc>
        <w:tc>
          <w:tcPr>
            <w:tcW w:w="731" w:type="dxa"/>
            <w:noWrap/>
            <w:hideMark/>
          </w:tcPr>
          <w:p w14:paraId="69DA0328" w14:textId="77777777" w:rsidR="00A20704" w:rsidRPr="005C7F7F" w:rsidRDefault="00A20704" w:rsidP="006A7E58">
            <w:pPr>
              <w:jc w:val="center"/>
              <w:rPr>
                <w:sz w:val="18"/>
                <w:szCs w:val="18"/>
              </w:rPr>
            </w:pPr>
            <w:r w:rsidRPr="005C7F7F">
              <w:rPr>
                <w:sz w:val="18"/>
                <w:szCs w:val="18"/>
              </w:rPr>
              <w:t>488,47</w:t>
            </w:r>
          </w:p>
        </w:tc>
        <w:tc>
          <w:tcPr>
            <w:tcW w:w="755" w:type="dxa"/>
            <w:noWrap/>
            <w:hideMark/>
          </w:tcPr>
          <w:p w14:paraId="6BB80060" w14:textId="77777777" w:rsidR="00A20704" w:rsidRPr="005C7F7F" w:rsidRDefault="00A20704" w:rsidP="006A7E58">
            <w:pPr>
              <w:jc w:val="center"/>
              <w:rPr>
                <w:sz w:val="18"/>
                <w:szCs w:val="18"/>
              </w:rPr>
            </w:pPr>
            <w:r w:rsidRPr="005C7F7F">
              <w:rPr>
                <w:sz w:val="18"/>
                <w:szCs w:val="18"/>
              </w:rPr>
              <w:t>(35,9)</w:t>
            </w:r>
          </w:p>
        </w:tc>
        <w:tc>
          <w:tcPr>
            <w:tcW w:w="733" w:type="dxa"/>
            <w:noWrap/>
            <w:hideMark/>
          </w:tcPr>
          <w:p w14:paraId="0CF363D4" w14:textId="77777777" w:rsidR="00A20704" w:rsidRPr="005C7F7F" w:rsidRDefault="00A20704" w:rsidP="006A7E58">
            <w:pPr>
              <w:jc w:val="center"/>
              <w:rPr>
                <w:sz w:val="18"/>
                <w:szCs w:val="18"/>
              </w:rPr>
            </w:pPr>
            <w:r w:rsidRPr="005C7F7F">
              <w:rPr>
                <w:sz w:val="18"/>
                <w:szCs w:val="18"/>
              </w:rPr>
              <w:t>483,12</w:t>
            </w:r>
          </w:p>
        </w:tc>
        <w:tc>
          <w:tcPr>
            <w:tcW w:w="755" w:type="dxa"/>
            <w:tcBorders>
              <w:right w:val="single" w:sz="4" w:space="0" w:color="auto"/>
            </w:tcBorders>
            <w:noWrap/>
            <w:hideMark/>
          </w:tcPr>
          <w:p w14:paraId="704986B7" w14:textId="77777777" w:rsidR="00A20704" w:rsidRPr="005C7F7F" w:rsidRDefault="00A20704" w:rsidP="006A7E58">
            <w:pPr>
              <w:jc w:val="center"/>
              <w:rPr>
                <w:sz w:val="18"/>
                <w:szCs w:val="18"/>
              </w:rPr>
            </w:pPr>
            <w:r w:rsidRPr="005C7F7F">
              <w:rPr>
                <w:sz w:val="18"/>
                <w:szCs w:val="18"/>
              </w:rPr>
              <w:t>(39,7)</w:t>
            </w:r>
          </w:p>
        </w:tc>
        <w:tc>
          <w:tcPr>
            <w:tcW w:w="657" w:type="dxa"/>
            <w:tcBorders>
              <w:left w:val="single" w:sz="4" w:space="0" w:color="auto"/>
            </w:tcBorders>
            <w:noWrap/>
            <w:hideMark/>
          </w:tcPr>
          <w:p w14:paraId="4FC21E5B" w14:textId="77777777" w:rsidR="00A20704" w:rsidRPr="005C7F7F" w:rsidRDefault="00A20704" w:rsidP="006A7E58">
            <w:pPr>
              <w:jc w:val="center"/>
              <w:rPr>
                <w:sz w:val="18"/>
                <w:szCs w:val="18"/>
              </w:rPr>
            </w:pPr>
            <w:r w:rsidRPr="005C7F7F">
              <w:rPr>
                <w:sz w:val="18"/>
                <w:szCs w:val="18"/>
              </w:rPr>
              <w:t>2,99</w:t>
            </w:r>
          </w:p>
        </w:tc>
        <w:tc>
          <w:tcPr>
            <w:tcW w:w="755" w:type="dxa"/>
            <w:noWrap/>
            <w:hideMark/>
          </w:tcPr>
          <w:p w14:paraId="651356E8"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31F9F7EB" w14:textId="77777777" w:rsidR="00A20704" w:rsidRPr="005C7F7F" w:rsidRDefault="00A20704" w:rsidP="006A7E58">
            <w:pPr>
              <w:jc w:val="center"/>
              <w:rPr>
                <w:sz w:val="18"/>
                <w:szCs w:val="18"/>
              </w:rPr>
            </w:pPr>
            <w:r w:rsidRPr="005C7F7F">
              <w:rPr>
                <w:sz w:val="18"/>
                <w:szCs w:val="18"/>
              </w:rPr>
              <w:t>15,15</w:t>
            </w:r>
          </w:p>
        </w:tc>
        <w:tc>
          <w:tcPr>
            <w:tcW w:w="815" w:type="dxa"/>
            <w:noWrap/>
            <w:hideMark/>
          </w:tcPr>
          <w:p w14:paraId="5DA8D2F4" w14:textId="77777777" w:rsidR="00A20704" w:rsidRPr="005C7F7F" w:rsidRDefault="00A20704" w:rsidP="006A7E58">
            <w:pPr>
              <w:jc w:val="center"/>
              <w:rPr>
                <w:sz w:val="18"/>
                <w:szCs w:val="18"/>
              </w:rPr>
            </w:pPr>
            <w:r w:rsidRPr="005C7F7F">
              <w:rPr>
                <w:sz w:val="18"/>
                <w:szCs w:val="18"/>
              </w:rPr>
              <w:t>(19,33)</w:t>
            </w:r>
          </w:p>
        </w:tc>
        <w:tc>
          <w:tcPr>
            <w:tcW w:w="657" w:type="dxa"/>
            <w:noWrap/>
            <w:hideMark/>
          </w:tcPr>
          <w:p w14:paraId="30B1B9A7" w14:textId="77777777" w:rsidR="00A20704" w:rsidRPr="005C7F7F" w:rsidRDefault="00A20704" w:rsidP="006A7E58">
            <w:pPr>
              <w:jc w:val="center"/>
              <w:rPr>
                <w:sz w:val="18"/>
                <w:szCs w:val="18"/>
              </w:rPr>
            </w:pPr>
            <w:r w:rsidRPr="005C7F7F">
              <w:rPr>
                <w:sz w:val="18"/>
                <w:szCs w:val="18"/>
              </w:rPr>
              <w:t>3,97</w:t>
            </w:r>
          </w:p>
        </w:tc>
        <w:tc>
          <w:tcPr>
            <w:tcW w:w="737" w:type="dxa"/>
            <w:tcBorders>
              <w:right w:val="single" w:sz="4" w:space="0" w:color="auto"/>
            </w:tcBorders>
            <w:noWrap/>
            <w:hideMark/>
          </w:tcPr>
          <w:p w14:paraId="2D2BFB6F" w14:textId="77777777" w:rsidR="00A20704" w:rsidRPr="005C7F7F" w:rsidRDefault="00A20704" w:rsidP="006A7E58">
            <w:pPr>
              <w:jc w:val="center"/>
              <w:rPr>
                <w:sz w:val="18"/>
                <w:szCs w:val="18"/>
              </w:rPr>
            </w:pPr>
            <w:r w:rsidRPr="005C7F7F">
              <w:rPr>
                <w:sz w:val="18"/>
                <w:szCs w:val="18"/>
              </w:rPr>
              <w:t>(1,12)</w:t>
            </w:r>
          </w:p>
        </w:tc>
        <w:tc>
          <w:tcPr>
            <w:tcW w:w="839" w:type="dxa"/>
            <w:tcBorders>
              <w:left w:val="single" w:sz="4" w:space="0" w:color="auto"/>
              <w:right w:val="single" w:sz="4" w:space="0" w:color="auto"/>
            </w:tcBorders>
            <w:noWrap/>
            <w:hideMark/>
          </w:tcPr>
          <w:p w14:paraId="0B599AE8"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079877F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7F403093"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C94676B" w14:textId="77777777" w:rsidR="00A20704" w:rsidRPr="005C7F7F" w:rsidRDefault="00A20704" w:rsidP="006A7E58">
            <w:pPr>
              <w:jc w:val="center"/>
              <w:rPr>
                <w:sz w:val="18"/>
                <w:szCs w:val="18"/>
              </w:rPr>
            </w:pPr>
            <w:r w:rsidRPr="005C7F7F">
              <w:rPr>
                <w:sz w:val="18"/>
                <w:szCs w:val="18"/>
              </w:rPr>
              <w:t>32</w:t>
            </w:r>
          </w:p>
        </w:tc>
      </w:tr>
      <w:tr w:rsidR="00685699" w:rsidRPr="00A20704" w14:paraId="75CB7D1D" w14:textId="77777777" w:rsidTr="00685699">
        <w:trPr>
          <w:trHeight w:val="300"/>
        </w:trPr>
        <w:tc>
          <w:tcPr>
            <w:tcW w:w="743" w:type="dxa"/>
            <w:tcBorders>
              <w:bottom w:val="single" w:sz="4" w:space="0" w:color="auto"/>
            </w:tcBorders>
            <w:noWrap/>
            <w:hideMark/>
          </w:tcPr>
          <w:p w14:paraId="5AF26C0F" w14:textId="77777777" w:rsidR="00A20704" w:rsidRPr="005C7F7F" w:rsidRDefault="00A20704" w:rsidP="006A7E58">
            <w:pPr>
              <w:jc w:val="center"/>
              <w:rPr>
                <w:sz w:val="18"/>
                <w:szCs w:val="18"/>
              </w:rPr>
            </w:pPr>
            <w:r w:rsidRPr="005C7F7F">
              <w:rPr>
                <w:sz w:val="18"/>
                <w:szCs w:val="18"/>
              </w:rPr>
              <w:t>10</w:t>
            </w:r>
          </w:p>
        </w:tc>
        <w:tc>
          <w:tcPr>
            <w:tcW w:w="1289" w:type="dxa"/>
            <w:tcBorders>
              <w:bottom w:val="single" w:sz="4" w:space="0" w:color="auto"/>
              <w:right w:val="single" w:sz="4" w:space="0" w:color="auto"/>
            </w:tcBorders>
            <w:noWrap/>
            <w:hideMark/>
          </w:tcPr>
          <w:p w14:paraId="212867B9" w14:textId="77777777" w:rsidR="00A20704" w:rsidRPr="005C7F7F" w:rsidRDefault="00A20704" w:rsidP="00A20704">
            <w:pPr>
              <w:jc w:val="left"/>
              <w:rPr>
                <w:sz w:val="18"/>
                <w:szCs w:val="18"/>
              </w:rPr>
            </w:pPr>
            <w:r w:rsidRPr="005C7F7F">
              <w:rPr>
                <w:sz w:val="18"/>
                <w:szCs w:val="18"/>
              </w:rPr>
              <w:t>Extremadura</w:t>
            </w:r>
          </w:p>
        </w:tc>
        <w:tc>
          <w:tcPr>
            <w:tcW w:w="731" w:type="dxa"/>
            <w:tcBorders>
              <w:left w:val="single" w:sz="4" w:space="0" w:color="auto"/>
              <w:bottom w:val="single" w:sz="4" w:space="0" w:color="auto"/>
            </w:tcBorders>
            <w:noWrap/>
            <w:hideMark/>
          </w:tcPr>
          <w:p w14:paraId="261FE9BE" w14:textId="77777777" w:rsidR="00A20704" w:rsidRPr="005C7F7F" w:rsidRDefault="00A20704" w:rsidP="00A20704">
            <w:pPr>
              <w:jc w:val="left"/>
              <w:rPr>
                <w:sz w:val="18"/>
                <w:szCs w:val="18"/>
              </w:rPr>
            </w:pPr>
            <w:r w:rsidRPr="005C7F7F">
              <w:rPr>
                <w:sz w:val="18"/>
                <w:szCs w:val="18"/>
              </w:rPr>
              <w:t>472,58</w:t>
            </w:r>
          </w:p>
        </w:tc>
        <w:tc>
          <w:tcPr>
            <w:tcW w:w="753" w:type="dxa"/>
            <w:tcBorders>
              <w:bottom w:val="single" w:sz="4" w:space="0" w:color="auto"/>
            </w:tcBorders>
            <w:noWrap/>
            <w:hideMark/>
          </w:tcPr>
          <w:p w14:paraId="3156E714" w14:textId="77777777" w:rsidR="00A20704" w:rsidRPr="005C7F7F" w:rsidRDefault="00A20704" w:rsidP="006A7E58">
            <w:pPr>
              <w:jc w:val="center"/>
              <w:rPr>
                <w:sz w:val="18"/>
                <w:szCs w:val="18"/>
              </w:rPr>
            </w:pPr>
            <w:r w:rsidRPr="005C7F7F">
              <w:rPr>
                <w:sz w:val="18"/>
                <w:szCs w:val="18"/>
              </w:rPr>
              <w:t>(32,85)</w:t>
            </w:r>
          </w:p>
        </w:tc>
        <w:tc>
          <w:tcPr>
            <w:tcW w:w="731" w:type="dxa"/>
            <w:tcBorders>
              <w:bottom w:val="single" w:sz="4" w:space="0" w:color="auto"/>
            </w:tcBorders>
            <w:noWrap/>
            <w:hideMark/>
          </w:tcPr>
          <w:p w14:paraId="6DEBC7EC" w14:textId="77777777" w:rsidR="00A20704" w:rsidRPr="005C7F7F" w:rsidRDefault="00A20704" w:rsidP="006A7E58">
            <w:pPr>
              <w:jc w:val="center"/>
              <w:rPr>
                <w:sz w:val="18"/>
                <w:szCs w:val="18"/>
              </w:rPr>
            </w:pPr>
            <w:r w:rsidRPr="005C7F7F">
              <w:rPr>
                <w:sz w:val="18"/>
                <w:szCs w:val="18"/>
              </w:rPr>
              <w:t>468,39</w:t>
            </w:r>
          </w:p>
        </w:tc>
        <w:tc>
          <w:tcPr>
            <w:tcW w:w="755" w:type="dxa"/>
            <w:tcBorders>
              <w:bottom w:val="single" w:sz="4" w:space="0" w:color="auto"/>
            </w:tcBorders>
            <w:noWrap/>
            <w:hideMark/>
          </w:tcPr>
          <w:p w14:paraId="0961AAE3" w14:textId="77777777" w:rsidR="00A20704" w:rsidRPr="005C7F7F" w:rsidRDefault="00A20704" w:rsidP="006A7E58">
            <w:pPr>
              <w:jc w:val="center"/>
              <w:rPr>
                <w:sz w:val="18"/>
                <w:szCs w:val="18"/>
              </w:rPr>
            </w:pPr>
            <w:r w:rsidRPr="005C7F7F">
              <w:rPr>
                <w:sz w:val="18"/>
                <w:szCs w:val="18"/>
              </w:rPr>
              <w:t>(31,9)</w:t>
            </w:r>
          </w:p>
        </w:tc>
        <w:tc>
          <w:tcPr>
            <w:tcW w:w="733" w:type="dxa"/>
            <w:tcBorders>
              <w:bottom w:val="single" w:sz="4" w:space="0" w:color="auto"/>
            </w:tcBorders>
            <w:noWrap/>
            <w:hideMark/>
          </w:tcPr>
          <w:p w14:paraId="02E58D93" w14:textId="77777777" w:rsidR="00A20704" w:rsidRPr="005C7F7F" w:rsidRDefault="00A20704" w:rsidP="006A7E58">
            <w:pPr>
              <w:jc w:val="center"/>
              <w:rPr>
                <w:sz w:val="18"/>
                <w:szCs w:val="18"/>
              </w:rPr>
            </w:pPr>
            <w:r w:rsidRPr="005C7F7F">
              <w:rPr>
                <w:sz w:val="18"/>
                <w:szCs w:val="18"/>
              </w:rPr>
              <w:t>463,31</w:t>
            </w:r>
          </w:p>
        </w:tc>
        <w:tc>
          <w:tcPr>
            <w:tcW w:w="755" w:type="dxa"/>
            <w:tcBorders>
              <w:bottom w:val="single" w:sz="4" w:space="0" w:color="auto"/>
              <w:right w:val="single" w:sz="4" w:space="0" w:color="auto"/>
            </w:tcBorders>
            <w:noWrap/>
            <w:hideMark/>
          </w:tcPr>
          <w:p w14:paraId="3B750257" w14:textId="77777777" w:rsidR="00A20704" w:rsidRPr="005C7F7F" w:rsidRDefault="00A20704" w:rsidP="006A7E58">
            <w:pPr>
              <w:jc w:val="center"/>
              <w:rPr>
                <w:sz w:val="18"/>
                <w:szCs w:val="18"/>
              </w:rPr>
            </w:pPr>
            <w:r w:rsidRPr="005C7F7F">
              <w:rPr>
                <w:sz w:val="18"/>
                <w:szCs w:val="18"/>
              </w:rPr>
              <w:t>(35,65)</w:t>
            </w:r>
          </w:p>
        </w:tc>
        <w:tc>
          <w:tcPr>
            <w:tcW w:w="657" w:type="dxa"/>
            <w:tcBorders>
              <w:left w:val="single" w:sz="4" w:space="0" w:color="auto"/>
              <w:bottom w:val="single" w:sz="4" w:space="0" w:color="auto"/>
            </w:tcBorders>
            <w:noWrap/>
            <w:hideMark/>
          </w:tcPr>
          <w:p w14:paraId="12E79775" w14:textId="77777777" w:rsidR="00A20704" w:rsidRPr="005C7F7F" w:rsidRDefault="00A20704" w:rsidP="006A7E58">
            <w:pPr>
              <w:jc w:val="center"/>
              <w:rPr>
                <w:sz w:val="18"/>
                <w:szCs w:val="18"/>
              </w:rPr>
            </w:pPr>
            <w:r w:rsidRPr="005C7F7F">
              <w:rPr>
                <w:sz w:val="18"/>
                <w:szCs w:val="18"/>
              </w:rPr>
              <w:t>2,52</w:t>
            </w:r>
          </w:p>
        </w:tc>
        <w:tc>
          <w:tcPr>
            <w:tcW w:w="755" w:type="dxa"/>
            <w:tcBorders>
              <w:bottom w:val="single" w:sz="4" w:space="0" w:color="auto"/>
            </w:tcBorders>
            <w:noWrap/>
            <w:hideMark/>
          </w:tcPr>
          <w:p w14:paraId="59AA116F" w14:textId="77777777" w:rsidR="00A20704" w:rsidRPr="005C7F7F" w:rsidRDefault="00A20704" w:rsidP="006A7E58">
            <w:pPr>
              <w:jc w:val="center"/>
              <w:rPr>
                <w:sz w:val="18"/>
                <w:szCs w:val="18"/>
              </w:rPr>
            </w:pPr>
            <w:r w:rsidRPr="005C7F7F">
              <w:rPr>
                <w:sz w:val="18"/>
                <w:szCs w:val="18"/>
              </w:rPr>
              <w:t>(0,43)</w:t>
            </w:r>
          </w:p>
        </w:tc>
        <w:tc>
          <w:tcPr>
            <w:tcW w:w="749" w:type="dxa"/>
            <w:tcBorders>
              <w:bottom w:val="single" w:sz="4" w:space="0" w:color="auto"/>
            </w:tcBorders>
            <w:noWrap/>
            <w:hideMark/>
          </w:tcPr>
          <w:p w14:paraId="6C6BB66C" w14:textId="77777777" w:rsidR="00A20704" w:rsidRPr="005C7F7F" w:rsidRDefault="00A20704" w:rsidP="006A7E58">
            <w:pPr>
              <w:jc w:val="center"/>
              <w:rPr>
                <w:sz w:val="18"/>
                <w:szCs w:val="18"/>
              </w:rPr>
            </w:pPr>
            <w:r w:rsidRPr="005C7F7F">
              <w:rPr>
                <w:sz w:val="18"/>
                <w:szCs w:val="18"/>
              </w:rPr>
              <w:t>11,19</w:t>
            </w:r>
          </w:p>
        </w:tc>
        <w:tc>
          <w:tcPr>
            <w:tcW w:w="815" w:type="dxa"/>
            <w:tcBorders>
              <w:bottom w:val="single" w:sz="4" w:space="0" w:color="auto"/>
            </w:tcBorders>
            <w:noWrap/>
            <w:hideMark/>
          </w:tcPr>
          <w:p w14:paraId="7B424B09" w14:textId="77777777" w:rsidR="00A20704" w:rsidRPr="005C7F7F" w:rsidRDefault="00A20704" w:rsidP="006A7E58">
            <w:pPr>
              <w:jc w:val="center"/>
              <w:rPr>
                <w:sz w:val="18"/>
                <w:szCs w:val="18"/>
              </w:rPr>
            </w:pPr>
            <w:r w:rsidRPr="005C7F7F">
              <w:rPr>
                <w:sz w:val="18"/>
                <w:szCs w:val="18"/>
              </w:rPr>
              <w:t>(3,46)</w:t>
            </w:r>
          </w:p>
        </w:tc>
        <w:tc>
          <w:tcPr>
            <w:tcW w:w="657" w:type="dxa"/>
            <w:tcBorders>
              <w:bottom w:val="single" w:sz="4" w:space="0" w:color="auto"/>
            </w:tcBorders>
            <w:noWrap/>
            <w:hideMark/>
          </w:tcPr>
          <w:p w14:paraId="39459793" w14:textId="77777777" w:rsidR="00A20704" w:rsidRPr="005C7F7F" w:rsidRDefault="00A20704" w:rsidP="006A7E58">
            <w:pPr>
              <w:jc w:val="center"/>
              <w:rPr>
                <w:sz w:val="18"/>
                <w:szCs w:val="18"/>
              </w:rPr>
            </w:pPr>
            <w:r w:rsidRPr="005C7F7F">
              <w:rPr>
                <w:sz w:val="18"/>
                <w:szCs w:val="18"/>
              </w:rPr>
              <w:t>3,85</w:t>
            </w:r>
          </w:p>
        </w:tc>
        <w:tc>
          <w:tcPr>
            <w:tcW w:w="737" w:type="dxa"/>
            <w:tcBorders>
              <w:bottom w:val="single" w:sz="4" w:space="0" w:color="auto"/>
              <w:right w:val="single" w:sz="4" w:space="0" w:color="auto"/>
            </w:tcBorders>
            <w:noWrap/>
            <w:hideMark/>
          </w:tcPr>
          <w:p w14:paraId="3DD4AD42"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bottom w:val="single" w:sz="4" w:space="0" w:color="auto"/>
              <w:right w:val="single" w:sz="4" w:space="0" w:color="auto"/>
            </w:tcBorders>
            <w:noWrap/>
            <w:hideMark/>
          </w:tcPr>
          <w:p w14:paraId="23078210"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bottom w:val="single" w:sz="4" w:space="0" w:color="auto"/>
            </w:tcBorders>
            <w:noWrap/>
            <w:hideMark/>
          </w:tcPr>
          <w:p w14:paraId="7215656B"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39E0B042" w14:textId="77777777" w:rsidR="00A20704" w:rsidRPr="005C7F7F" w:rsidRDefault="00A20704" w:rsidP="006A7E58">
            <w:pPr>
              <w:jc w:val="center"/>
              <w:rPr>
                <w:sz w:val="18"/>
                <w:szCs w:val="18"/>
              </w:rPr>
            </w:pPr>
            <w:r w:rsidRPr="005C7F7F">
              <w:rPr>
                <w:sz w:val="18"/>
                <w:szCs w:val="18"/>
              </w:rPr>
              <w:t>11</w:t>
            </w:r>
          </w:p>
        </w:tc>
        <w:tc>
          <w:tcPr>
            <w:tcW w:w="805" w:type="dxa"/>
            <w:tcBorders>
              <w:bottom w:val="single" w:sz="4" w:space="0" w:color="auto"/>
            </w:tcBorders>
            <w:noWrap/>
            <w:hideMark/>
          </w:tcPr>
          <w:p w14:paraId="7BD6AD83" w14:textId="77777777" w:rsidR="00A20704" w:rsidRPr="005C7F7F" w:rsidRDefault="00A20704" w:rsidP="006A7E58">
            <w:pPr>
              <w:jc w:val="center"/>
              <w:rPr>
                <w:sz w:val="18"/>
                <w:szCs w:val="18"/>
              </w:rPr>
            </w:pPr>
            <w:r w:rsidRPr="005C7F7F">
              <w:rPr>
                <w:sz w:val="18"/>
                <w:szCs w:val="18"/>
              </w:rPr>
              <w:t>41</w:t>
            </w:r>
          </w:p>
        </w:tc>
      </w:tr>
      <w:tr w:rsidR="00685699" w:rsidRPr="00A20704" w14:paraId="4814757E" w14:textId="77777777" w:rsidTr="00685699">
        <w:trPr>
          <w:trHeight w:val="300"/>
        </w:trPr>
        <w:tc>
          <w:tcPr>
            <w:tcW w:w="743" w:type="dxa"/>
            <w:tcBorders>
              <w:top w:val="single" w:sz="4" w:space="0" w:color="auto"/>
            </w:tcBorders>
            <w:noWrap/>
            <w:hideMark/>
          </w:tcPr>
          <w:p w14:paraId="1A8BAB90" w14:textId="77777777" w:rsidR="00A20704" w:rsidRPr="005C7F7F" w:rsidRDefault="00A20704" w:rsidP="006A7E58">
            <w:pPr>
              <w:jc w:val="center"/>
              <w:rPr>
                <w:sz w:val="18"/>
                <w:szCs w:val="18"/>
              </w:rPr>
            </w:pPr>
            <w:r w:rsidRPr="005C7F7F">
              <w:rPr>
                <w:sz w:val="18"/>
                <w:szCs w:val="18"/>
              </w:rPr>
              <w:t>11</w:t>
            </w:r>
          </w:p>
        </w:tc>
        <w:tc>
          <w:tcPr>
            <w:tcW w:w="1289" w:type="dxa"/>
            <w:tcBorders>
              <w:top w:val="single" w:sz="4" w:space="0" w:color="auto"/>
              <w:right w:val="single" w:sz="4" w:space="0" w:color="auto"/>
            </w:tcBorders>
            <w:noWrap/>
            <w:hideMark/>
          </w:tcPr>
          <w:p w14:paraId="7B4167AF" w14:textId="77777777" w:rsidR="00A20704" w:rsidRPr="005C7F7F" w:rsidRDefault="00A20704" w:rsidP="00A20704">
            <w:pPr>
              <w:jc w:val="left"/>
              <w:rPr>
                <w:sz w:val="18"/>
                <w:szCs w:val="18"/>
              </w:rPr>
            </w:pPr>
            <w:r w:rsidRPr="005C7F7F">
              <w:rPr>
                <w:sz w:val="18"/>
                <w:szCs w:val="18"/>
              </w:rPr>
              <w:t>Galicia</w:t>
            </w:r>
          </w:p>
        </w:tc>
        <w:tc>
          <w:tcPr>
            <w:tcW w:w="731" w:type="dxa"/>
            <w:tcBorders>
              <w:top w:val="single" w:sz="4" w:space="0" w:color="auto"/>
              <w:left w:val="single" w:sz="4" w:space="0" w:color="auto"/>
            </w:tcBorders>
            <w:noWrap/>
            <w:hideMark/>
          </w:tcPr>
          <w:p w14:paraId="1733A381" w14:textId="77777777" w:rsidR="00A20704" w:rsidRPr="005C7F7F" w:rsidRDefault="00A20704" w:rsidP="00A20704">
            <w:pPr>
              <w:jc w:val="left"/>
              <w:rPr>
                <w:sz w:val="18"/>
                <w:szCs w:val="18"/>
              </w:rPr>
            </w:pPr>
            <w:r w:rsidRPr="005C7F7F">
              <w:rPr>
                <w:sz w:val="18"/>
                <w:szCs w:val="18"/>
              </w:rPr>
              <w:t>510,17</w:t>
            </w:r>
          </w:p>
        </w:tc>
        <w:tc>
          <w:tcPr>
            <w:tcW w:w="753" w:type="dxa"/>
            <w:tcBorders>
              <w:top w:val="single" w:sz="4" w:space="0" w:color="auto"/>
            </w:tcBorders>
            <w:noWrap/>
            <w:hideMark/>
          </w:tcPr>
          <w:p w14:paraId="33145A50" w14:textId="77777777" w:rsidR="00A20704" w:rsidRPr="005C7F7F" w:rsidRDefault="00A20704" w:rsidP="006A7E58">
            <w:pPr>
              <w:jc w:val="center"/>
              <w:rPr>
                <w:sz w:val="18"/>
                <w:szCs w:val="18"/>
              </w:rPr>
            </w:pPr>
            <w:r w:rsidRPr="005C7F7F">
              <w:rPr>
                <w:sz w:val="18"/>
                <w:szCs w:val="18"/>
              </w:rPr>
              <w:t>(22,46)</w:t>
            </w:r>
          </w:p>
        </w:tc>
        <w:tc>
          <w:tcPr>
            <w:tcW w:w="731" w:type="dxa"/>
            <w:tcBorders>
              <w:top w:val="single" w:sz="4" w:space="0" w:color="auto"/>
            </w:tcBorders>
            <w:noWrap/>
            <w:hideMark/>
          </w:tcPr>
          <w:p w14:paraId="2ED98FB9" w14:textId="77777777" w:rsidR="00A20704" w:rsidRPr="005C7F7F" w:rsidRDefault="00A20704" w:rsidP="006A7E58">
            <w:pPr>
              <w:jc w:val="center"/>
              <w:rPr>
                <w:sz w:val="18"/>
                <w:szCs w:val="18"/>
              </w:rPr>
            </w:pPr>
            <w:r w:rsidRPr="005C7F7F">
              <w:rPr>
                <w:sz w:val="18"/>
                <w:szCs w:val="18"/>
              </w:rPr>
              <w:t>497,23</w:t>
            </w:r>
          </w:p>
        </w:tc>
        <w:tc>
          <w:tcPr>
            <w:tcW w:w="755" w:type="dxa"/>
            <w:tcBorders>
              <w:top w:val="single" w:sz="4" w:space="0" w:color="auto"/>
            </w:tcBorders>
            <w:noWrap/>
            <w:hideMark/>
          </w:tcPr>
          <w:p w14:paraId="6B6B6BD2" w14:textId="77777777" w:rsidR="00A20704" w:rsidRPr="005C7F7F" w:rsidRDefault="00A20704" w:rsidP="006A7E58">
            <w:pPr>
              <w:jc w:val="center"/>
              <w:rPr>
                <w:sz w:val="18"/>
                <w:szCs w:val="18"/>
              </w:rPr>
            </w:pPr>
            <w:r w:rsidRPr="005C7F7F">
              <w:rPr>
                <w:sz w:val="18"/>
                <w:szCs w:val="18"/>
              </w:rPr>
              <w:t>(24,58)</w:t>
            </w:r>
          </w:p>
        </w:tc>
        <w:tc>
          <w:tcPr>
            <w:tcW w:w="733" w:type="dxa"/>
            <w:tcBorders>
              <w:top w:val="single" w:sz="4" w:space="0" w:color="auto"/>
            </w:tcBorders>
            <w:noWrap/>
            <w:hideMark/>
          </w:tcPr>
          <w:p w14:paraId="1314394C" w14:textId="77777777" w:rsidR="00A20704" w:rsidRPr="005C7F7F" w:rsidRDefault="00A20704" w:rsidP="006A7E58">
            <w:pPr>
              <w:jc w:val="center"/>
              <w:rPr>
                <w:sz w:val="18"/>
                <w:szCs w:val="18"/>
              </w:rPr>
            </w:pPr>
            <w:r w:rsidRPr="005C7F7F">
              <w:rPr>
                <w:sz w:val="18"/>
                <w:szCs w:val="18"/>
              </w:rPr>
              <w:t>492,40</w:t>
            </w:r>
          </w:p>
        </w:tc>
        <w:tc>
          <w:tcPr>
            <w:tcW w:w="755" w:type="dxa"/>
            <w:tcBorders>
              <w:top w:val="single" w:sz="4" w:space="0" w:color="auto"/>
              <w:right w:val="single" w:sz="4" w:space="0" w:color="auto"/>
            </w:tcBorders>
            <w:noWrap/>
            <w:hideMark/>
          </w:tcPr>
          <w:p w14:paraId="09E6E291" w14:textId="77777777" w:rsidR="00A20704" w:rsidRPr="005C7F7F" w:rsidRDefault="00A20704" w:rsidP="006A7E58">
            <w:pPr>
              <w:jc w:val="center"/>
              <w:rPr>
                <w:sz w:val="18"/>
                <w:szCs w:val="18"/>
              </w:rPr>
            </w:pPr>
            <w:r w:rsidRPr="005C7F7F">
              <w:rPr>
                <w:sz w:val="18"/>
                <w:szCs w:val="18"/>
              </w:rPr>
              <w:t>(28,14)</w:t>
            </w:r>
          </w:p>
        </w:tc>
        <w:tc>
          <w:tcPr>
            <w:tcW w:w="657" w:type="dxa"/>
            <w:tcBorders>
              <w:top w:val="single" w:sz="4" w:space="0" w:color="auto"/>
              <w:left w:val="single" w:sz="4" w:space="0" w:color="auto"/>
            </w:tcBorders>
            <w:noWrap/>
            <w:hideMark/>
          </w:tcPr>
          <w:p w14:paraId="798E92DD" w14:textId="77777777" w:rsidR="00A20704" w:rsidRPr="005C7F7F" w:rsidRDefault="00A20704" w:rsidP="006A7E58">
            <w:pPr>
              <w:jc w:val="center"/>
              <w:rPr>
                <w:sz w:val="18"/>
                <w:szCs w:val="18"/>
              </w:rPr>
            </w:pPr>
            <w:r w:rsidRPr="005C7F7F">
              <w:rPr>
                <w:sz w:val="18"/>
                <w:szCs w:val="18"/>
              </w:rPr>
              <w:t>2,82</w:t>
            </w:r>
          </w:p>
        </w:tc>
        <w:tc>
          <w:tcPr>
            <w:tcW w:w="755" w:type="dxa"/>
            <w:tcBorders>
              <w:top w:val="single" w:sz="4" w:space="0" w:color="auto"/>
            </w:tcBorders>
            <w:noWrap/>
            <w:hideMark/>
          </w:tcPr>
          <w:p w14:paraId="6DA51F58" w14:textId="77777777" w:rsidR="00A20704" w:rsidRPr="005C7F7F" w:rsidRDefault="00A20704" w:rsidP="006A7E58">
            <w:pPr>
              <w:jc w:val="center"/>
              <w:rPr>
                <w:sz w:val="18"/>
                <w:szCs w:val="18"/>
              </w:rPr>
            </w:pPr>
            <w:r w:rsidRPr="005C7F7F">
              <w:rPr>
                <w:sz w:val="18"/>
                <w:szCs w:val="18"/>
              </w:rPr>
              <w:t>(0,45)</w:t>
            </w:r>
          </w:p>
        </w:tc>
        <w:tc>
          <w:tcPr>
            <w:tcW w:w="749" w:type="dxa"/>
            <w:tcBorders>
              <w:top w:val="single" w:sz="4" w:space="0" w:color="auto"/>
            </w:tcBorders>
            <w:noWrap/>
            <w:hideMark/>
          </w:tcPr>
          <w:p w14:paraId="72B064EF" w14:textId="77777777" w:rsidR="00A20704" w:rsidRPr="005C7F7F" w:rsidRDefault="00A20704" w:rsidP="006A7E58">
            <w:pPr>
              <w:jc w:val="center"/>
              <w:rPr>
                <w:sz w:val="18"/>
                <w:szCs w:val="18"/>
              </w:rPr>
            </w:pPr>
            <w:r w:rsidRPr="005C7F7F">
              <w:rPr>
                <w:sz w:val="18"/>
                <w:szCs w:val="18"/>
              </w:rPr>
              <w:t>10,38</w:t>
            </w:r>
          </w:p>
        </w:tc>
        <w:tc>
          <w:tcPr>
            <w:tcW w:w="815" w:type="dxa"/>
            <w:tcBorders>
              <w:top w:val="single" w:sz="4" w:space="0" w:color="auto"/>
            </w:tcBorders>
            <w:noWrap/>
            <w:hideMark/>
          </w:tcPr>
          <w:p w14:paraId="741D094D" w14:textId="77777777" w:rsidR="00A20704" w:rsidRPr="005C7F7F" w:rsidRDefault="00A20704" w:rsidP="006A7E58">
            <w:pPr>
              <w:jc w:val="center"/>
              <w:rPr>
                <w:sz w:val="18"/>
                <w:szCs w:val="18"/>
              </w:rPr>
            </w:pPr>
            <w:r w:rsidRPr="005C7F7F">
              <w:rPr>
                <w:sz w:val="18"/>
                <w:szCs w:val="18"/>
              </w:rPr>
              <w:t>(3,56)</w:t>
            </w:r>
          </w:p>
        </w:tc>
        <w:tc>
          <w:tcPr>
            <w:tcW w:w="657" w:type="dxa"/>
            <w:tcBorders>
              <w:top w:val="single" w:sz="4" w:space="0" w:color="auto"/>
            </w:tcBorders>
            <w:noWrap/>
            <w:hideMark/>
          </w:tcPr>
          <w:p w14:paraId="18FABF25" w14:textId="77777777" w:rsidR="00A20704" w:rsidRPr="005C7F7F" w:rsidRDefault="00A20704" w:rsidP="006A7E58">
            <w:pPr>
              <w:jc w:val="center"/>
              <w:rPr>
                <w:sz w:val="18"/>
                <w:szCs w:val="18"/>
              </w:rPr>
            </w:pPr>
            <w:r w:rsidRPr="005C7F7F">
              <w:rPr>
                <w:sz w:val="18"/>
                <w:szCs w:val="18"/>
              </w:rPr>
              <w:t>4,07</w:t>
            </w:r>
          </w:p>
        </w:tc>
        <w:tc>
          <w:tcPr>
            <w:tcW w:w="737" w:type="dxa"/>
            <w:tcBorders>
              <w:top w:val="single" w:sz="4" w:space="0" w:color="auto"/>
              <w:right w:val="single" w:sz="4" w:space="0" w:color="auto"/>
            </w:tcBorders>
            <w:noWrap/>
            <w:hideMark/>
          </w:tcPr>
          <w:p w14:paraId="66839EC5" w14:textId="77777777" w:rsidR="00A20704" w:rsidRPr="005C7F7F" w:rsidRDefault="00A20704" w:rsidP="006A7E58">
            <w:pPr>
              <w:jc w:val="center"/>
              <w:rPr>
                <w:sz w:val="18"/>
                <w:szCs w:val="18"/>
              </w:rPr>
            </w:pPr>
            <w:r w:rsidRPr="005C7F7F">
              <w:rPr>
                <w:sz w:val="18"/>
                <w:szCs w:val="18"/>
              </w:rPr>
              <w:t>(1,03)</w:t>
            </w:r>
          </w:p>
        </w:tc>
        <w:tc>
          <w:tcPr>
            <w:tcW w:w="839" w:type="dxa"/>
            <w:tcBorders>
              <w:top w:val="single" w:sz="4" w:space="0" w:color="auto"/>
              <w:left w:val="single" w:sz="4" w:space="0" w:color="auto"/>
              <w:right w:val="single" w:sz="4" w:space="0" w:color="auto"/>
            </w:tcBorders>
            <w:noWrap/>
            <w:hideMark/>
          </w:tcPr>
          <w:p w14:paraId="626ECB79" w14:textId="77777777" w:rsidR="00A20704" w:rsidRPr="005C7F7F" w:rsidRDefault="00A20704" w:rsidP="006A7E58">
            <w:pPr>
              <w:jc w:val="center"/>
              <w:rPr>
                <w:sz w:val="18"/>
                <w:szCs w:val="18"/>
              </w:rPr>
            </w:pPr>
            <w:r w:rsidRPr="005C7F7F">
              <w:rPr>
                <w:sz w:val="18"/>
                <w:szCs w:val="18"/>
              </w:rPr>
              <w:t>54</w:t>
            </w:r>
          </w:p>
        </w:tc>
        <w:tc>
          <w:tcPr>
            <w:tcW w:w="744" w:type="dxa"/>
            <w:tcBorders>
              <w:top w:val="single" w:sz="4" w:space="0" w:color="auto"/>
              <w:left w:val="single" w:sz="4" w:space="0" w:color="auto"/>
            </w:tcBorders>
            <w:noWrap/>
            <w:hideMark/>
          </w:tcPr>
          <w:p w14:paraId="4F80CDFA" w14:textId="77777777" w:rsidR="00A20704" w:rsidRPr="005C7F7F" w:rsidRDefault="00A20704" w:rsidP="006A7E58">
            <w:pPr>
              <w:jc w:val="center"/>
              <w:rPr>
                <w:sz w:val="18"/>
                <w:szCs w:val="18"/>
              </w:rPr>
            </w:pPr>
            <w:r w:rsidRPr="005C7F7F">
              <w:rPr>
                <w:sz w:val="18"/>
                <w:szCs w:val="18"/>
              </w:rPr>
              <w:t>4</w:t>
            </w:r>
          </w:p>
        </w:tc>
        <w:tc>
          <w:tcPr>
            <w:tcW w:w="756" w:type="dxa"/>
            <w:tcBorders>
              <w:top w:val="single" w:sz="4" w:space="0" w:color="auto"/>
            </w:tcBorders>
            <w:noWrap/>
            <w:hideMark/>
          </w:tcPr>
          <w:p w14:paraId="1B6AD4AD" w14:textId="77777777" w:rsidR="00A20704" w:rsidRPr="005C7F7F" w:rsidRDefault="00A20704" w:rsidP="006A7E58">
            <w:pPr>
              <w:jc w:val="center"/>
              <w:rPr>
                <w:sz w:val="18"/>
                <w:szCs w:val="18"/>
              </w:rPr>
            </w:pPr>
            <w:r w:rsidRPr="005C7F7F">
              <w:rPr>
                <w:sz w:val="18"/>
                <w:szCs w:val="18"/>
              </w:rPr>
              <w:t>11</w:t>
            </w:r>
          </w:p>
        </w:tc>
        <w:tc>
          <w:tcPr>
            <w:tcW w:w="805" w:type="dxa"/>
            <w:tcBorders>
              <w:top w:val="single" w:sz="4" w:space="0" w:color="auto"/>
            </w:tcBorders>
            <w:noWrap/>
            <w:hideMark/>
          </w:tcPr>
          <w:p w14:paraId="6C6DB70E" w14:textId="77777777" w:rsidR="00A20704" w:rsidRPr="005C7F7F" w:rsidRDefault="00A20704" w:rsidP="006A7E58">
            <w:pPr>
              <w:jc w:val="center"/>
              <w:rPr>
                <w:sz w:val="18"/>
                <w:szCs w:val="18"/>
              </w:rPr>
            </w:pPr>
            <w:r w:rsidRPr="005C7F7F">
              <w:rPr>
                <w:sz w:val="18"/>
                <w:szCs w:val="18"/>
              </w:rPr>
              <w:t>39</w:t>
            </w:r>
          </w:p>
        </w:tc>
      </w:tr>
      <w:tr w:rsidR="007D2A74" w:rsidRPr="00A20704" w14:paraId="25CFBE33" w14:textId="77777777" w:rsidTr="00685699">
        <w:trPr>
          <w:trHeight w:val="300"/>
        </w:trPr>
        <w:tc>
          <w:tcPr>
            <w:tcW w:w="743" w:type="dxa"/>
            <w:noWrap/>
            <w:hideMark/>
          </w:tcPr>
          <w:p w14:paraId="53EC41B5" w14:textId="77777777" w:rsidR="00A20704" w:rsidRPr="005C7F7F" w:rsidRDefault="00A20704" w:rsidP="006A7E58">
            <w:pPr>
              <w:jc w:val="center"/>
              <w:rPr>
                <w:sz w:val="18"/>
                <w:szCs w:val="18"/>
              </w:rPr>
            </w:pPr>
            <w:r w:rsidRPr="005C7F7F">
              <w:rPr>
                <w:sz w:val="18"/>
                <w:szCs w:val="18"/>
              </w:rPr>
              <w:t>12</w:t>
            </w:r>
          </w:p>
        </w:tc>
        <w:tc>
          <w:tcPr>
            <w:tcW w:w="1289" w:type="dxa"/>
            <w:tcBorders>
              <w:right w:val="single" w:sz="4" w:space="0" w:color="auto"/>
            </w:tcBorders>
            <w:noWrap/>
            <w:hideMark/>
          </w:tcPr>
          <w:p w14:paraId="29A19BEA" w14:textId="77777777" w:rsidR="00A20704" w:rsidRPr="005C7F7F" w:rsidRDefault="00A20704" w:rsidP="00A20704">
            <w:pPr>
              <w:jc w:val="left"/>
              <w:rPr>
                <w:sz w:val="18"/>
                <w:szCs w:val="18"/>
              </w:rPr>
            </w:pPr>
            <w:r w:rsidRPr="005C7F7F">
              <w:rPr>
                <w:sz w:val="18"/>
                <w:szCs w:val="18"/>
              </w:rPr>
              <w:t>La Rioja</w:t>
            </w:r>
          </w:p>
        </w:tc>
        <w:tc>
          <w:tcPr>
            <w:tcW w:w="731" w:type="dxa"/>
            <w:tcBorders>
              <w:left w:val="single" w:sz="4" w:space="0" w:color="auto"/>
            </w:tcBorders>
            <w:noWrap/>
            <w:hideMark/>
          </w:tcPr>
          <w:p w14:paraId="37E72DB6" w14:textId="77777777" w:rsidR="00A20704" w:rsidRPr="005C7F7F" w:rsidRDefault="00A20704" w:rsidP="00A20704">
            <w:pPr>
              <w:jc w:val="left"/>
              <w:rPr>
                <w:sz w:val="18"/>
                <w:szCs w:val="18"/>
              </w:rPr>
            </w:pPr>
            <w:r w:rsidRPr="005C7F7F">
              <w:rPr>
                <w:sz w:val="18"/>
                <w:szCs w:val="18"/>
              </w:rPr>
              <w:t>481,83</w:t>
            </w:r>
          </w:p>
        </w:tc>
        <w:tc>
          <w:tcPr>
            <w:tcW w:w="753" w:type="dxa"/>
            <w:noWrap/>
            <w:hideMark/>
          </w:tcPr>
          <w:p w14:paraId="3AD16075" w14:textId="77777777" w:rsidR="00A20704" w:rsidRPr="005C7F7F" w:rsidRDefault="00A20704" w:rsidP="006A7E58">
            <w:pPr>
              <w:jc w:val="center"/>
              <w:rPr>
                <w:sz w:val="18"/>
                <w:szCs w:val="18"/>
              </w:rPr>
            </w:pPr>
            <w:r w:rsidRPr="005C7F7F">
              <w:rPr>
                <w:sz w:val="18"/>
                <w:szCs w:val="18"/>
              </w:rPr>
              <w:t>(35,81)</w:t>
            </w:r>
          </w:p>
        </w:tc>
        <w:tc>
          <w:tcPr>
            <w:tcW w:w="731" w:type="dxa"/>
            <w:noWrap/>
            <w:hideMark/>
          </w:tcPr>
          <w:p w14:paraId="0D6E2AF8" w14:textId="77777777" w:rsidR="00A20704" w:rsidRPr="005C7F7F" w:rsidRDefault="00A20704" w:rsidP="006A7E58">
            <w:pPr>
              <w:jc w:val="center"/>
              <w:rPr>
                <w:sz w:val="18"/>
                <w:szCs w:val="18"/>
              </w:rPr>
            </w:pPr>
            <w:r w:rsidRPr="005C7F7F">
              <w:rPr>
                <w:sz w:val="18"/>
                <w:szCs w:val="18"/>
              </w:rPr>
              <w:t>492,65</w:t>
            </w:r>
          </w:p>
        </w:tc>
        <w:tc>
          <w:tcPr>
            <w:tcW w:w="755" w:type="dxa"/>
            <w:noWrap/>
            <w:hideMark/>
          </w:tcPr>
          <w:p w14:paraId="567323FD" w14:textId="77777777" w:rsidR="00A20704" w:rsidRPr="005C7F7F" w:rsidRDefault="00A20704" w:rsidP="006A7E58">
            <w:pPr>
              <w:jc w:val="center"/>
              <w:rPr>
                <w:sz w:val="18"/>
                <w:szCs w:val="18"/>
              </w:rPr>
            </w:pPr>
            <w:r w:rsidRPr="005C7F7F">
              <w:rPr>
                <w:sz w:val="18"/>
                <w:szCs w:val="18"/>
              </w:rPr>
              <w:t>(37,69)</w:t>
            </w:r>
          </w:p>
        </w:tc>
        <w:tc>
          <w:tcPr>
            <w:tcW w:w="733" w:type="dxa"/>
            <w:noWrap/>
            <w:hideMark/>
          </w:tcPr>
          <w:p w14:paraId="1A388E15" w14:textId="77777777" w:rsidR="00A20704" w:rsidRPr="005C7F7F" w:rsidRDefault="00A20704" w:rsidP="006A7E58">
            <w:pPr>
              <w:jc w:val="center"/>
              <w:rPr>
                <w:sz w:val="18"/>
                <w:szCs w:val="18"/>
              </w:rPr>
            </w:pPr>
            <w:r w:rsidRPr="005C7F7F">
              <w:rPr>
                <w:sz w:val="18"/>
                <w:szCs w:val="18"/>
              </w:rPr>
              <w:t>461,53</w:t>
            </w:r>
          </w:p>
        </w:tc>
        <w:tc>
          <w:tcPr>
            <w:tcW w:w="755" w:type="dxa"/>
            <w:tcBorders>
              <w:right w:val="single" w:sz="4" w:space="0" w:color="auto"/>
            </w:tcBorders>
            <w:noWrap/>
            <w:hideMark/>
          </w:tcPr>
          <w:p w14:paraId="06AF880F" w14:textId="77777777" w:rsidR="00A20704" w:rsidRPr="005C7F7F" w:rsidRDefault="00A20704" w:rsidP="006A7E58">
            <w:pPr>
              <w:jc w:val="center"/>
              <w:rPr>
                <w:sz w:val="18"/>
                <w:szCs w:val="18"/>
              </w:rPr>
            </w:pPr>
            <w:r w:rsidRPr="005C7F7F">
              <w:rPr>
                <w:sz w:val="18"/>
                <w:szCs w:val="18"/>
              </w:rPr>
              <w:t>(43,33)</w:t>
            </w:r>
          </w:p>
        </w:tc>
        <w:tc>
          <w:tcPr>
            <w:tcW w:w="657" w:type="dxa"/>
            <w:tcBorders>
              <w:left w:val="single" w:sz="4" w:space="0" w:color="auto"/>
            </w:tcBorders>
            <w:noWrap/>
            <w:hideMark/>
          </w:tcPr>
          <w:p w14:paraId="1703656B" w14:textId="77777777" w:rsidR="00A20704" w:rsidRPr="005C7F7F" w:rsidRDefault="00A20704" w:rsidP="006A7E58">
            <w:pPr>
              <w:jc w:val="center"/>
              <w:rPr>
                <w:sz w:val="18"/>
                <w:szCs w:val="18"/>
              </w:rPr>
            </w:pPr>
            <w:r w:rsidRPr="005C7F7F">
              <w:rPr>
                <w:sz w:val="18"/>
                <w:szCs w:val="18"/>
              </w:rPr>
              <w:t>2,71</w:t>
            </w:r>
          </w:p>
        </w:tc>
        <w:tc>
          <w:tcPr>
            <w:tcW w:w="755" w:type="dxa"/>
            <w:noWrap/>
            <w:hideMark/>
          </w:tcPr>
          <w:p w14:paraId="785675A9" w14:textId="77777777" w:rsidR="00A20704" w:rsidRPr="005C7F7F" w:rsidRDefault="00A20704" w:rsidP="006A7E58">
            <w:pPr>
              <w:jc w:val="center"/>
              <w:rPr>
                <w:sz w:val="18"/>
                <w:szCs w:val="18"/>
              </w:rPr>
            </w:pPr>
            <w:r w:rsidRPr="005C7F7F">
              <w:rPr>
                <w:sz w:val="18"/>
                <w:szCs w:val="18"/>
              </w:rPr>
              <w:t>(0,44)</w:t>
            </w:r>
          </w:p>
        </w:tc>
        <w:tc>
          <w:tcPr>
            <w:tcW w:w="749" w:type="dxa"/>
            <w:noWrap/>
            <w:hideMark/>
          </w:tcPr>
          <w:p w14:paraId="27ECD2A7" w14:textId="77777777" w:rsidR="00A20704" w:rsidRPr="005C7F7F" w:rsidRDefault="00A20704" w:rsidP="006A7E58">
            <w:pPr>
              <w:jc w:val="center"/>
              <w:rPr>
                <w:sz w:val="18"/>
                <w:szCs w:val="18"/>
              </w:rPr>
            </w:pPr>
            <w:r w:rsidRPr="005C7F7F">
              <w:rPr>
                <w:sz w:val="18"/>
                <w:szCs w:val="18"/>
              </w:rPr>
              <w:t>8,56</w:t>
            </w:r>
          </w:p>
        </w:tc>
        <w:tc>
          <w:tcPr>
            <w:tcW w:w="815" w:type="dxa"/>
            <w:noWrap/>
            <w:hideMark/>
          </w:tcPr>
          <w:p w14:paraId="435A06B1" w14:textId="77777777" w:rsidR="00A20704" w:rsidRPr="005C7F7F" w:rsidRDefault="00A20704" w:rsidP="006A7E58">
            <w:pPr>
              <w:jc w:val="center"/>
              <w:rPr>
                <w:sz w:val="18"/>
                <w:szCs w:val="18"/>
              </w:rPr>
            </w:pPr>
            <w:r w:rsidRPr="005C7F7F">
              <w:rPr>
                <w:sz w:val="18"/>
                <w:szCs w:val="18"/>
              </w:rPr>
              <w:t>(2,8)</w:t>
            </w:r>
          </w:p>
        </w:tc>
        <w:tc>
          <w:tcPr>
            <w:tcW w:w="657" w:type="dxa"/>
            <w:noWrap/>
            <w:hideMark/>
          </w:tcPr>
          <w:p w14:paraId="6FBF8CB7" w14:textId="77777777" w:rsidR="00A20704" w:rsidRPr="005C7F7F" w:rsidRDefault="00A20704" w:rsidP="006A7E58">
            <w:pPr>
              <w:jc w:val="center"/>
              <w:rPr>
                <w:sz w:val="18"/>
                <w:szCs w:val="18"/>
              </w:rPr>
            </w:pPr>
            <w:r w:rsidRPr="005C7F7F">
              <w:rPr>
                <w:sz w:val="18"/>
                <w:szCs w:val="18"/>
              </w:rPr>
              <w:t>3,92</w:t>
            </w:r>
          </w:p>
        </w:tc>
        <w:tc>
          <w:tcPr>
            <w:tcW w:w="737" w:type="dxa"/>
            <w:tcBorders>
              <w:right w:val="single" w:sz="4" w:space="0" w:color="auto"/>
            </w:tcBorders>
            <w:noWrap/>
            <w:hideMark/>
          </w:tcPr>
          <w:p w14:paraId="22862F36" w14:textId="77777777" w:rsidR="00A20704" w:rsidRPr="005C7F7F" w:rsidRDefault="00A20704" w:rsidP="006A7E58">
            <w:pPr>
              <w:jc w:val="center"/>
              <w:rPr>
                <w:sz w:val="18"/>
                <w:szCs w:val="18"/>
              </w:rPr>
            </w:pPr>
            <w:r w:rsidRPr="005C7F7F">
              <w:rPr>
                <w:sz w:val="18"/>
                <w:szCs w:val="18"/>
              </w:rPr>
              <w:t>(0,97)</w:t>
            </w:r>
          </w:p>
        </w:tc>
        <w:tc>
          <w:tcPr>
            <w:tcW w:w="839" w:type="dxa"/>
            <w:tcBorders>
              <w:left w:val="single" w:sz="4" w:space="0" w:color="auto"/>
              <w:right w:val="single" w:sz="4" w:space="0" w:color="auto"/>
            </w:tcBorders>
            <w:noWrap/>
            <w:hideMark/>
          </w:tcPr>
          <w:p w14:paraId="10CDDF4C" w14:textId="77777777" w:rsidR="00A20704" w:rsidRPr="005C7F7F" w:rsidRDefault="00A20704" w:rsidP="006A7E58">
            <w:pPr>
              <w:jc w:val="center"/>
              <w:rPr>
                <w:sz w:val="18"/>
                <w:szCs w:val="18"/>
              </w:rPr>
            </w:pPr>
            <w:r w:rsidRPr="005C7F7F">
              <w:rPr>
                <w:sz w:val="18"/>
                <w:szCs w:val="18"/>
              </w:rPr>
              <w:t>42</w:t>
            </w:r>
          </w:p>
        </w:tc>
        <w:tc>
          <w:tcPr>
            <w:tcW w:w="744" w:type="dxa"/>
            <w:tcBorders>
              <w:left w:val="single" w:sz="4" w:space="0" w:color="auto"/>
            </w:tcBorders>
            <w:noWrap/>
            <w:hideMark/>
          </w:tcPr>
          <w:p w14:paraId="44FC0E5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14BE43F9" w14:textId="77777777" w:rsidR="00A20704" w:rsidRPr="005C7F7F" w:rsidRDefault="00A20704" w:rsidP="006A7E58">
            <w:pPr>
              <w:jc w:val="center"/>
              <w:rPr>
                <w:sz w:val="18"/>
                <w:szCs w:val="18"/>
              </w:rPr>
            </w:pPr>
            <w:r w:rsidRPr="005C7F7F">
              <w:rPr>
                <w:sz w:val="18"/>
                <w:szCs w:val="18"/>
              </w:rPr>
              <w:t>20</w:t>
            </w:r>
          </w:p>
        </w:tc>
        <w:tc>
          <w:tcPr>
            <w:tcW w:w="805" w:type="dxa"/>
            <w:noWrap/>
            <w:hideMark/>
          </w:tcPr>
          <w:p w14:paraId="62425550" w14:textId="77777777" w:rsidR="00A20704" w:rsidRPr="005C7F7F" w:rsidRDefault="00A20704" w:rsidP="006A7E58">
            <w:pPr>
              <w:jc w:val="center"/>
              <w:rPr>
                <w:sz w:val="18"/>
                <w:szCs w:val="18"/>
              </w:rPr>
            </w:pPr>
            <w:r w:rsidRPr="005C7F7F">
              <w:rPr>
                <w:sz w:val="18"/>
                <w:szCs w:val="18"/>
              </w:rPr>
              <w:t>22</w:t>
            </w:r>
          </w:p>
        </w:tc>
      </w:tr>
      <w:tr w:rsidR="007D2A74" w:rsidRPr="00A20704" w14:paraId="120026A0" w14:textId="77777777" w:rsidTr="00685699">
        <w:trPr>
          <w:trHeight w:val="300"/>
        </w:trPr>
        <w:tc>
          <w:tcPr>
            <w:tcW w:w="743" w:type="dxa"/>
            <w:noWrap/>
            <w:hideMark/>
          </w:tcPr>
          <w:p w14:paraId="2DC05FBA" w14:textId="77777777" w:rsidR="00A20704" w:rsidRPr="005C7F7F" w:rsidRDefault="00A20704" w:rsidP="006A7E58">
            <w:pPr>
              <w:jc w:val="center"/>
              <w:rPr>
                <w:sz w:val="18"/>
                <w:szCs w:val="18"/>
              </w:rPr>
            </w:pPr>
            <w:r w:rsidRPr="005C7F7F">
              <w:rPr>
                <w:sz w:val="18"/>
                <w:szCs w:val="18"/>
              </w:rPr>
              <w:t>13</w:t>
            </w:r>
          </w:p>
        </w:tc>
        <w:tc>
          <w:tcPr>
            <w:tcW w:w="1289" w:type="dxa"/>
            <w:tcBorders>
              <w:right w:val="single" w:sz="4" w:space="0" w:color="auto"/>
            </w:tcBorders>
            <w:noWrap/>
            <w:hideMark/>
          </w:tcPr>
          <w:p w14:paraId="48253B0F" w14:textId="77777777" w:rsidR="00A20704" w:rsidRPr="005C7F7F" w:rsidRDefault="00A20704" w:rsidP="00A20704">
            <w:pPr>
              <w:jc w:val="left"/>
              <w:rPr>
                <w:sz w:val="18"/>
                <w:szCs w:val="18"/>
              </w:rPr>
            </w:pPr>
            <w:r w:rsidRPr="005C7F7F">
              <w:rPr>
                <w:sz w:val="18"/>
                <w:szCs w:val="18"/>
              </w:rPr>
              <w:t>Community of Madrid</w:t>
            </w:r>
          </w:p>
        </w:tc>
        <w:tc>
          <w:tcPr>
            <w:tcW w:w="731" w:type="dxa"/>
            <w:tcBorders>
              <w:left w:val="single" w:sz="4" w:space="0" w:color="auto"/>
            </w:tcBorders>
            <w:noWrap/>
            <w:hideMark/>
          </w:tcPr>
          <w:p w14:paraId="57579C25" w14:textId="77777777" w:rsidR="00A20704" w:rsidRPr="005C7F7F" w:rsidRDefault="00A20704" w:rsidP="00A20704">
            <w:pPr>
              <w:jc w:val="left"/>
              <w:rPr>
                <w:sz w:val="18"/>
                <w:szCs w:val="18"/>
              </w:rPr>
            </w:pPr>
            <w:r w:rsidRPr="005C7F7F">
              <w:rPr>
                <w:sz w:val="18"/>
                <w:szCs w:val="18"/>
              </w:rPr>
              <w:t>495,18</w:t>
            </w:r>
          </w:p>
        </w:tc>
        <w:tc>
          <w:tcPr>
            <w:tcW w:w="753" w:type="dxa"/>
            <w:noWrap/>
            <w:hideMark/>
          </w:tcPr>
          <w:p w14:paraId="570E0E48" w14:textId="77777777" w:rsidR="00A20704" w:rsidRPr="005C7F7F" w:rsidRDefault="00A20704" w:rsidP="006A7E58">
            <w:pPr>
              <w:jc w:val="center"/>
              <w:rPr>
                <w:sz w:val="18"/>
                <w:szCs w:val="18"/>
              </w:rPr>
            </w:pPr>
            <w:r w:rsidRPr="005C7F7F">
              <w:rPr>
                <w:sz w:val="18"/>
                <w:szCs w:val="18"/>
              </w:rPr>
              <w:t>(36,9)</w:t>
            </w:r>
          </w:p>
        </w:tc>
        <w:tc>
          <w:tcPr>
            <w:tcW w:w="731" w:type="dxa"/>
            <w:noWrap/>
            <w:hideMark/>
          </w:tcPr>
          <w:p w14:paraId="5146CE00" w14:textId="77777777" w:rsidR="00A20704" w:rsidRPr="005C7F7F" w:rsidRDefault="00A20704" w:rsidP="006A7E58">
            <w:pPr>
              <w:jc w:val="center"/>
              <w:rPr>
                <w:sz w:val="18"/>
                <w:szCs w:val="18"/>
              </w:rPr>
            </w:pPr>
            <w:r w:rsidRPr="005C7F7F">
              <w:rPr>
                <w:sz w:val="18"/>
                <w:szCs w:val="18"/>
              </w:rPr>
              <w:t>495,74</w:t>
            </w:r>
          </w:p>
        </w:tc>
        <w:tc>
          <w:tcPr>
            <w:tcW w:w="755" w:type="dxa"/>
            <w:noWrap/>
            <w:hideMark/>
          </w:tcPr>
          <w:p w14:paraId="2459BAC8" w14:textId="77777777" w:rsidR="00A20704" w:rsidRPr="005C7F7F" w:rsidRDefault="00A20704" w:rsidP="006A7E58">
            <w:pPr>
              <w:jc w:val="center"/>
              <w:rPr>
                <w:sz w:val="18"/>
                <w:szCs w:val="18"/>
              </w:rPr>
            </w:pPr>
            <w:r w:rsidRPr="005C7F7F">
              <w:rPr>
                <w:sz w:val="18"/>
                <w:szCs w:val="18"/>
              </w:rPr>
              <w:t>(39,96)</w:t>
            </w:r>
          </w:p>
        </w:tc>
        <w:tc>
          <w:tcPr>
            <w:tcW w:w="733" w:type="dxa"/>
            <w:noWrap/>
            <w:hideMark/>
          </w:tcPr>
          <w:p w14:paraId="215F49E6" w14:textId="77777777" w:rsidR="00A20704" w:rsidRPr="005C7F7F" w:rsidRDefault="00A20704" w:rsidP="006A7E58">
            <w:pPr>
              <w:jc w:val="center"/>
              <w:rPr>
                <w:sz w:val="18"/>
                <w:szCs w:val="18"/>
              </w:rPr>
            </w:pPr>
            <w:r w:rsidRPr="005C7F7F">
              <w:rPr>
                <w:sz w:val="18"/>
                <w:szCs w:val="18"/>
              </w:rPr>
              <w:t>482,40</w:t>
            </w:r>
          </w:p>
        </w:tc>
        <w:tc>
          <w:tcPr>
            <w:tcW w:w="755" w:type="dxa"/>
            <w:tcBorders>
              <w:right w:val="single" w:sz="4" w:space="0" w:color="auto"/>
            </w:tcBorders>
            <w:noWrap/>
            <w:hideMark/>
          </w:tcPr>
          <w:p w14:paraId="5FA2BBB8" w14:textId="77777777" w:rsidR="00A20704" w:rsidRPr="005C7F7F" w:rsidRDefault="00A20704" w:rsidP="006A7E58">
            <w:pPr>
              <w:jc w:val="center"/>
              <w:rPr>
                <w:sz w:val="18"/>
                <w:szCs w:val="18"/>
              </w:rPr>
            </w:pPr>
            <w:r w:rsidRPr="005C7F7F">
              <w:rPr>
                <w:sz w:val="18"/>
                <w:szCs w:val="18"/>
              </w:rPr>
              <w:t>(46,47)</w:t>
            </w:r>
          </w:p>
        </w:tc>
        <w:tc>
          <w:tcPr>
            <w:tcW w:w="657" w:type="dxa"/>
            <w:tcBorders>
              <w:left w:val="single" w:sz="4" w:space="0" w:color="auto"/>
            </w:tcBorders>
            <w:noWrap/>
            <w:hideMark/>
          </w:tcPr>
          <w:p w14:paraId="01086068" w14:textId="77777777" w:rsidR="00A20704" w:rsidRPr="005C7F7F" w:rsidRDefault="00A20704" w:rsidP="006A7E58">
            <w:pPr>
              <w:jc w:val="center"/>
              <w:rPr>
                <w:sz w:val="18"/>
                <w:szCs w:val="18"/>
              </w:rPr>
            </w:pPr>
            <w:r w:rsidRPr="005C7F7F">
              <w:rPr>
                <w:sz w:val="18"/>
                <w:szCs w:val="18"/>
              </w:rPr>
              <w:t>3,23</w:t>
            </w:r>
          </w:p>
        </w:tc>
        <w:tc>
          <w:tcPr>
            <w:tcW w:w="755" w:type="dxa"/>
            <w:noWrap/>
            <w:hideMark/>
          </w:tcPr>
          <w:p w14:paraId="39673219" w14:textId="77777777" w:rsidR="00A20704" w:rsidRPr="005C7F7F" w:rsidRDefault="00A20704" w:rsidP="006A7E58">
            <w:pPr>
              <w:jc w:val="center"/>
              <w:rPr>
                <w:sz w:val="18"/>
                <w:szCs w:val="18"/>
              </w:rPr>
            </w:pPr>
            <w:r w:rsidRPr="005C7F7F">
              <w:rPr>
                <w:sz w:val="18"/>
                <w:szCs w:val="18"/>
              </w:rPr>
              <w:t>(0,62)</w:t>
            </w:r>
          </w:p>
        </w:tc>
        <w:tc>
          <w:tcPr>
            <w:tcW w:w="749" w:type="dxa"/>
            <w:noWrap/>
            <w:hideMark/>
          </w:tcPr>
          <w:p w14:paraId="46F9CB64" w14:textId="77777777" w:rsidR="00A20704" w:rsidRPr="005C7F7F" w:rsidRDefault="00A20704" w:rsidP="006A7E58">
            <w:pPr>
              <w:jc w:val="center"/>
              <w:rPr>
                <w:sz w:val="18"/>
                <w:szCs w:val="18"/>
              </w:rPr>
            </w:pPr>
            <w:r w:rsidRPr="005C7F7F">
              <w:rPr>
                <w:sz w:val="18"/>
                <w:szCs w:val="18"/>
              </w:rPr>
              <w:t>11,71</w:t>
            </w:r>
          </w:p>
        </w:tc>
        <w:tc>
          <w:tcPr>
            <w:tcW w:w="815" w:type="dxa"/>
            <w:noWrap/>
            <w:hideMark/>
          </w:tcPr>
          <w:p w14:paraId="77FC8641" w14:textId="77777777" w:rsidR="00A20704" w:rsidRPr="005C7F7F" w:rsidRDefault="00A20704" w:rsidP="006A7E58">
            <w:pPr>
              <w:jc w:val="center"/>
              <w:rPr>
                <w:sz w:val="18"/>
                <w:szCs w:val="18"/>
              </w:rPr>
            </w:pPr>
            <w:r w:rsidRPr="005C7F7F">
              <w:rPr>
                <w:sz w:val="18"/>
                <w:szCs w:val="18"/>
              </w:rPr>
              <w:t>(16,6)</w:t>
            </w:r>
          </w:p>
        </w:tc>
        <w:tc>
          <w:tcPr>
            <w:tcW w:w="657" w:type="dxa"/>
            <w:noWrap/>
            <w:hideMark/>
          </w:tcPr>
          <w:p w14:paraId="2DB75E08" w14:textId="77777777" w:rsidR="00A20704" w:rsidRPr="005C7F7F" w:rsidRDefault="00A20704" w:rsidP="006A7E58">
            <w:pPr>
              <w:jc w:val="center"/>
              <w:rPr>
                <w:sz w:val="18"/>
                <w:szCs w:val="18"/>
              </w:rPr>
            </w:pPr>
            <w:r w:rsidRPr="005C7F7F">
              <w:rPr>
                <w:sz w:val="18"/>
                <w:szCs w:val="18"/>
              </w:rPr>
              <w:t>4,08</w:t>
            </w:r>
          </w:p>
        </w:tc>
        <w:tc>
          <w:tcPr>
            <w:tcW w:w="737" w:type="dxa"/>
            <w:tcBorders>
              <w:right w:val="single" w:sz="4" w:space="0" w:color="auto"/>
            </w:tcBorders>
            <w:noWrap/>
            <w:hideMark/>
          </w:tcPr>
          <w:p w14:paraId="6E9F1A77" w14:textId="77777777" w:rsidR="00A20704" w:rsidRPr="005C7F7F" w:rsidRDefault="00A20704" w:rsidP="006A7E58">
            <w:pPr>
              <w:jc w:val="center"/>
              <w:rPr>
                <w:sz w:val="18"/>
                <w:szCs w:val="18"/>
              </w:rPr>
            </w:pPr>
            <w:r w:rsidRPr="005C7F7F">
              <w:rPr>
                <w:sz w:val="18"/>
                <w:szCs w:val="18"/>
              </w:rPr>
              <w:t>(0,95)</w:t>
            </w:r>
          </w:p>
        </w:tc>
        <w:tc>
          <w:tcPr>
            <w:tcW w:w="839" w:type="dxa"/>
            <w:tcBorders>
              <w:left w:val="single" w:sz="4" w:space="0" w:color="auto"/>
              <w:right w:val="single" w:sz="4" w:space="0" w:color="auto"/>
            </w:tcBorders>
            <w:noWrap/>
            <w:hideMark/>
          </w:tcPr>
          <w:p w14:paraId="68C744F5" w14:textId="77777777" w:rsidR="00A20704" w:rsidRPr="005C7F7F" w:rsidRDefault="00A20704" w:rsidP="006A7E58">
            <w:pPr>
              <w:jc w:val="center"/>
              <w:rPr>
                <w:sz w:val="18"/>
                <w:szCs w:val="18"/>
              </w:rPr>
            </w:pPr>
            <w:r w:rsidRPr="005C7F7F">
              <w:rPr>
                <w:sz w:val="18"/>
                <w:szCs w:val="18"/>
              </w:rPr>
              <w:t>130</w:t>
            </w:r>
          </w:p>
        </w:tc>
        <w:tc>
          <w:tcPr>
            <w:tcW w:w="744" w:type="dxa"/>
            <w:tcBorders>
              <w:left w:val="single" w:sz="4" w:space="0" w:color="auto"/>
            </w:tcBorders>
            <w:noWrap/>
            <w:hideMark/>
          </w:tcPr>
          <w:p w14:paraId="3FAD636A" w14:textId="77777777" w:rsidR="00A20704" w:rsidRPr="005C7F7F" w:rsidRDefault="00A20704" w:rsidP="006A7E58">
            <w:pPr>
              <w:jc w:val="center"/>
              <w:rPr>
                <w:sz w:val="18"/>
                <w:szCs w:val="18"/>
              </w:rPr>
            </w:pPr>
            <w:r w:rsidRPr="005C7F7F">
              <w:rPr>
                <w:sz w:val="18"/>
                <w:szCs w:val="18"/>
              </w:rPr>
              <w:t>39</w:t>
            </w:r>
          </w:p>
        </w:tc>
        <w:tc>
          <w:tcPr>
            <w:tcW w:w="756" w:type="dxa"/>
            <w:noWrap/>
            <w:hideMark/>
          </w:tcPr>
          <w:p w14:paraId="79CBAF5F" w14:textId="77777777" w:rsidR="00A20704" w:rsidRPr="005C7F7F" w:rsidRDefault="00A20704" w:rsidP="006A7E58">
            <w:pPr>
              <w:jc w:val="center"/>
              <w:rPr>
                <w:sz w:val="18"/>
                <w:szCs w:val="18"/>
              </w:rPr>
            </w:pPr>
            <w:r w:rsidRPr="005C7F7F">
              <w:rPr>
                <w:sz w:val="18"/>
                <w:szCs w:val="18"/>
              </w:rPr>
              <w:t>29</w:t>
            </w:r>
          </w:p>
        </w:tc>
        <w:tc>
          <w:tcPr>
            <w:tcW w:w="805" w:type="dxa"/>
            <w:noWrap/>
            <w:hideMark/>
          </w:tcPr>
          <w:p w14:paraId="1613D5DC" w14:textId="77777777" w:rsidR="00A20704" w:rsidRPr="005C7F7F" w:rsidRDefault="00A20704" w:rsidP="006A7E58">
            <w:pPr>
              <w:jc w:val="center"/>
              <w:rPr>
                <w:sz w:val="18"/>
                <w:szCs w:val="18"/>
              </w:rPr>
            </w:pPr>
            <w:r w:rsidRPr="005C7F7F">
              <w:rPr>
                <w:sz w:val="18"/>
                <w:szCs w:val="18"/>
              </w:rPr>
              <w:t>62</w:t>
            </w:r>
          </w:p>
        </w:tc>
      </w:tr>
      <w:tr w:rsidR="00685699" w:rsidRPr="00A20704" w14:paraId="76F8493C" w14:textId="77777777" w:rsidTr="00685699">
        <w:trPr>
          <w:trHeight w:val="300"/>
        </w:trPr>
        <w:tc>
          <w:tcPr>
            <w:tcW w:w="743" w:type="dxa"/>
            <w:noWrap/>
            <w:hideMark/>
          </w:tcPr>
          <w:p w14:paraId="2AD68977" w14:textId="77777777" w:rsidR="00A20704" w:rsidRPr="005C7F7F" w:rsidRDefault="00A20704" w:rsidP="006A7E58">
            <w:pPr>
              <w:jc w:val="center"/>
              <w:rPr>
                <w:sz w:val="18"/>
                <w:szCs w:val="18"/>
              </w:rPr>
            </w:pPr>
            <w:r w:rsidRPr="005C7F7F">
              <w:rPr>
                <w:sz w:val="18"/>
                <w:szCs w:val="18"/>
              </w:rPr>
              <w:t>14</w:t>
            </w:r>
          </w:p>
        </w:tc>
        <w:tc>
          <w:tcPr>
            <w:tcW w:w="1289" w:type="dxa"/>
            <w:tcBorders>
              <w:right w:val="single" w:sz="4" w:space="0" w:color="auto"/>
            </w:tcBorders>
            <w:noWrap/>
            <w:hideMark/>
          </w:tcPr>
          <w:p w14:paraId="03645CB2" w14:textId="77777777" w:rsidR="00A20704" w:rsidRPr="005C7F7F" w:rsidRDefault="00A20704" w:rsidP="00A20704">
            <w:pPr>
              <w:jc w:val="left"/>
              <w:rPr>
                <w:sz w:val="18"/>
                <w:szCs w:val="18"/>
              </w:rPr>
            </w:pPr>
            <w:r w:rsidRPr="005C7F7F">
              <w:rPr>
                <w:sz w:val="18"/>
                <w:szCs w:val="18"/>
              </w:rPr>
              <w:t>Region of Murcia</w:t>
            </w:r>
          </w:p>
        </w:tc>
        <w:tc>
          <w:tcPr>
            <w:tcW w:w="731" w:type="dxa"/>
            <w:tcBorders>
              <w:left w:val="single" w:sz="4" w:space="0" w:color="auto"/>
            </w:tcBorders>
            <w:noWrap/>
            <w:hideMark/>
          </w:tcPr>
          <w:p w14:paraId="3C44D090" w14:textId="77777777" w:rsidR="00A20704" w:rsidRPr="005C7F7F" w:rsidRDefault="00A20704" w:rsidP="00A20704">
            <w:pPr>
              <w:jc w:val="left"/>
              <w:rPr>
                <w:sz w:val="18"/>
                <w:szCs w:val="18"/>
              </w:rPr>
            </w:pPr>
            <w:r w:rsidRPr="005C7F7F">
              <w:rPr>
                <w:sz w:val="18"/>
                <w:szCs w:val="18"/>
              </w:rPr>
              <w:t>480,64</w:t>
            </w:r>
          </w:p>
        </w:tc>
        <w:tc>
          <w:tcPr>
            <w:tcW w:w="753" w:type="dxa"/>
            <w:noWrap/>
            <w:hideMark/>
          </w:tcPr>
          <w:p w14:paraId="3701EB1F" w14:textId="77777777" w:rsidR="00A20704" w:rsidRPr="005C7F7F" w:rsidRDefault="00A20704" w:rsidP="006A7E58">
            <w:pPr>
              <w:jc w:val="center"/>
              <w:rPr>
                <w:sz w:val="18"/>
                <w:szCs w:val="18"/>
              </w:rPr>
            </w:pPr>
            <w:r w:rsidRPr="005C7F7F">
              <w:rPr>
                <w:sz w:val="18"/>
                <w:szCs w:val="18"/>
              </w:rPr>
              <w:t>(35,74)</w:t>
            </w:r>
          </w:p>
        </w:tc>
        <w:tc>
          <w:tcPr>
            <w:tcW w:w="731" w:type="dxa"/>
            <w:noWrap/>
            <w:hideMark/>
          </w:tcPr>
          <w:p w14:paraId="5FA5D0B0" w14:textId="77777777" w:rsidR="00A20704" w:rsidRPr="005C7F7F" w:rsidRDefault="00A20704" w:rsidP="006A7E58">
            <w:pPr>
              <w:jc w:val="center"/>
              <w:rPr>
                <w:sz w:val="18"/>
                <w:szCs w:val="18"/>
              </w:rPr>
            </w:pPr>
            <w:r w:rsidRPr="005C7F7F">
              <w:rPr>
                <w:sz w:val="18"/>
                <w:szCs w:val="18"/>
              </w:rPr>
              <w:t>474,97</w:t>
            </w:r>
          </w:p>
        </w:tc>
        <w:tc>
          <w:tcPr>
            <w:tcW w:w="755" w:type="dxa"/>
            <w:noWrap/>
            <w:hideMark/>
          </w:tcPr>
          <w:p w14:paraId="7743D443" w14:textId="77777777" w:rsidR="00A20704" w:rsidRPr="005C7F7F" w:rsidRDefault="00A20704" w:rsidP="006A7E58">
            <w:pPr>
              <w:jc w:val="center"/>
              <w:rPr>
                <w:sz w:val="18"/>
                <w:szCs w:val="18"/>
              </w:rPr>
            </w:pPr>
            <w:r w:rsidRPr="005C7F7F">
              <w:rPr>
                <w:sz w:val="18"/>
                <w:szCs w:val="18"/>
              </w:rPr>
              <w:t>(35,65)</w:t>
            </w:r>
          </w:p>
        </w:tc>
        <w:tc>
          <w:tcPr>
            <w:tcW w:w="733" w:type="dxa"/>
            <w:noWrap/>
            <w:hideMark/>
          </w:tcPr>
          <w:p w14:paraId="003316DD" w14:textId="77777777" w:rsidR="00A20704" w:rsidRPr="005C7F7F" w:rsidRDefault="00A20704" w:rsidP="006A7E58">
            <w:pPr>
              <w:jc w:val="center"/>
              <w:rPr>
                <w:sz w:val="18"/>
                <w:szCs w:val="18"/>
              </w:rPr>
            </w:pPr>
            <w:r w:rsidRPr="005C7F7F">
              <w:rPr>
                <w:sz w:val="18"/>
                <w:szCs w:val="18"/>
              </w:rPr>
              <w:t>482,96</w:t>
            </w:r>
          </w:p>
        </w:tc>
        <w:tc>
          <w:tcPr>
            <w:tcW w:w="755" w:type="dxa"/>
            <w:tcBorders>
              <w:right w:val="single" w:sz="4" w:space="0" w:color="auto"/>
            </w:tcBorders>
            <w:noWrap/>
            <w:hideMark/>
          </w:tcPr>
          <w:p w14:paraId="4300CDF6" w14:textId="77777777" w:rsidR="00A20704" w:rsidRPr="005C7F7F" w:rsidRDefault="00A20704" w:rsidP="006A7E58">
            <w:pPr>
              <w:jc w:val="center"/>
              <w:rPr>
                <w:sz w:val="18"/>
                <w:szCs w:val="18"/>
              </w:rPr>
            </w:pPr>
            <w:r w:rsidRPr="005C7F7F">
              <w:rPr>
                <w:sz w:val="18"/>
                <w:szCs w:val="18"/>
              </w:rPr>
              <w:t>(38,23)</w:t>
            </w:r>
          </w:p>
        </w:tc>
        <w:tc>
          <w:tcPr>
            <w:tcW w:w="657" w:type="dxa"/>
            <w:tcBorders>
              <w:left w:val="single" w:sz="4" w:space="0" w:color="auto"/>
            </w:tcBorders>
            <w:noWrap/>
            <w:hideMark/>
          </w:tcPr>
          <w:p w14:paraId="10EA409F" w14:textId="77777777" w:rsidR="00A20704" w:rsidRPr="005C7F7F" w:rsidRDefault="00A20704" w:rsidP="006A7E58">
            <w:pPr>
              <w:jc w:val="center"/>
              <w:rPr>
                <w:sz w:val="18"/>
                <w:szCs w:val="18"/>
              </w:rPr>
            </w:pPr>
            <w:r w:rsidRPr="005C7F7F">
              <w:rPr>
                <w:sz w:val="18"/>
                <w:szCs w:val="18"/>
              </w:rPr>
              <w:t>2,52</w:t>
            </w:r>
          </w:p>
        </w:tc>
        <w:tc>
          <w:tcPr>
            <w:tcW w:w="755" w:type="dxa"/>
            <w:noWrap/>
            <w:hideMark/>
          </w:tcPr>
          <w:p w14:paraId="05BDC4FE"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5C3B04B6" w14:textId="77777777" w:rsidR="00A20704" w:rsidRPr="005C7F7F" w:rsidRDefault="00A20704" w:rsidP="006A7E58">
            <w:pPr>
              <w:jc w:val="center"/>
              <w:rPr>
                <w:sz w:val="18"/>
                <w:szCs w:val="18"/>
              </w:rPr>
            </w:pPr>
            <w:r w:rsidRPr="005C7F7F">
              <w:rPr>
                <w:sz w:val="18"/>
                <w:szCs w:val="18"/>
              </w:rPr>
              <w:t>8,89</w:t>
            </w:r>
          </w:p>
        </w:tc>
        <w:tc>
          <w:tcPr>
            <w:tcW w:w="815" w:type="dxa"/>
            <w:noWrap/>
            <w:hideMark/>
          </w:tcPr>
          <w:p w14:paraId="5F309C0C" w14:textId="77777777" w:rsidR="00A20704" w:rsidRPr="005C7F7F" w:rsidRDefault="00A20704" w:rsidP="006A7E58">
            <w:pPr>
              <w:jc w:val="center"/>
              <w:rPr>
                <w:sz w:val="18"/>
                <w:szCs w:val="18"/>
              </w:rPr>
            </w:pPr>
            <w:r w:rsidRPr="005C7F7F">
              <w:rPr>
                <w:sz w:val="18"/>
                <w:szCs w:val="18"/>
              </w:rPr>
              <w:t>(4,92)</w:t>
            </w:r>
          </w:p>
        </w:tc>
        <w:tc>
          <w:tcPr>
            <w:tcW w:w="657" w:type="dxa"/>
            <w:noWrap/>
            <w:hideMark/>
          </w:tcPr>
          <w:p w14:paraId="66DF61B5" w14:textId="77777777" w:rsidR="00A20704" w:rsidRPr="005C7F7F" w:rsidRDefault="00A20704" w:rsidP="006A7E58">
            <w:pPr>
              <w:jc w:val="center"/>
              <w:rPr>
                <w:sz w:val="18"/>
                <w:szCs w:val="18"/>
              </w:rPr>
            </w:pPr>
            <w:r w:rsidRPr="005C7F7F">
              <w:rPr>
                <w:sz w:val="18"/>
                <w:szCs w:val="18"/>
              </w:rPr>
              <w:t>3,63</w:t>
            </w:r>
          </w:p>
        </w:tc>
        <w:tc>
          <w:tcPr>
            <w:tcW w:w="737" w:type="dxa"/>
            <w:tcBorders>
              <w:right w:val="single" w:sz="4" w:space="0" w:color="auto"/>
            </w:tcBorders>
            <w:noWrap/>
            <w:hideMark/>
          </w:tcPr>
          <w:p w14:paraId="22B4456E" w14:textId="77777777" w:rsidR="00A20704" w:rsidRPr="005C7F7F" w:rsidRDefault="00A20704" w:rsidP="006A7E58">
            <w:pPr>
              <w:jc w:val="center"/>
              <w:rPr>
                <w:sz w:val="18"/>
                <w:szCs w:val="18"/>
              </w:rPr>
            </w:pPr>
            <w:r w:rsidRPr="005C7F7F">
              <w:rPr>
                <w:sz w:val="18"/>
                <w:szCs w:val="18"/>
              </w:rPr>
              <w:t>(1,05)</w:t>
            </w:r>
          </w:p>
        </w:tc>
        <w:tc>
          <w:tcPr>
            <w:tcW w:w="839" w:type="dxa"/>
            <w:tcBorders>
              <w:left w:val="single" w:sz="4" w:space="0" w:color="auto"/>
              <w:right w:val="single" w:sz="4" w:space="0" w:color="auto"/>
            </w:tcBorders>
            <w:noWrap/>
            <w:hideMark/>
          </w:tcPr>
          <w:p w14:paraId="78D85D48"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tcBorders>
            <w:noWrap/>
            <w:hideMark/>
          </w:tcPr>
          <w:p w14:paraId="1F7F889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7AA714CA" w14:textId="77777777" w:rsidR="00A20704" w:rsidRPr="005C7F7F" w:rsidRDefault="00A20704" w:rsidP="006A7E58">
            <w:pPr>
              <w:jc w:val="center"/>
              <w:rPr>
                <w:sz w:val="18"/>
                <w:szCs w:val="18"/>
              </w:rPr>
            </w:pPr>
            <w:r w:rsidRPr="005C7F7F">
              <w:rPr>
                <w:sz w:val="18"/>
                <w:szCs w:val="18"/>
              </w:rPr>
              <w:t>15</w:t>
            </w:r>
          </w:p>
        </w:tc>
        <w:tc>
          <w:tcPr>
            <w:tcW w:w="805" w:type="dxa"/>
            <w:noWrap/>
            <w:hideMark/>
          </w:tcPr>
          <w:p w14:paraId="76D57BB8" w14:textId="77777777" w:rsidR="00A20704" w:rsidRPr="005C7F7F" w:rsidRDefault="00A20704" w:rsidP="006A7E58">
            <w:pPr>
              <w:jc w:val="center"/>
              <w:rPr>
                <w:sz w:val="18"/>
                <w:szCs w:val="18"/>
              </w:rPr>
            </w:pPr>
            <w:r w:rsidRPr="005C7F7F">
              <w:rPr>
                <w:sz w:val="18"/>
                <w:szCs w:val="18"/>
              </w:rPr>
              <w:t>37</w:t>
            </w:r>
          </w:p>
        </w:tc>
      </w:tr>
      <w:tr w:rsidR="00685699" w:rsidRPr="00A20704" w14:paraId="7C24C1C8" w14:textId="77777777" w:rsidTr="00685699">
        <w:trPr>
          <w:trHeight w:val="300"/>
        </w:trPr>
        <w:tc>
          <w:tcPr>
            <w:tcW w:w="743" w:type="dxa"/>
            <w:tcBorders>
              <w:bottom w:val="single" w:sz="4" w:space="0" w:color="auto"/>
            </w:tcBorders>
            <w:noWrap/>
            <w:hideMark/>
          </w:tcPr>
          <w:p w14:paraId="2E1E8BB1" w14:textId="77777777" w:rsidR="00A20704" w:rsidRPr="005C7F7F" w:rsidRDefault="00A20704" w:rsidP="006A7E58">
            <w:pPr>
              <w:jc w:val="center"/>
              <w:rPr>
                <w:sz w:val="18"/>
                <w:szCs w:val="18"/>
              </w:rPr>
            </w:pPr>
            <w:r w:rsidRPr="005C7F7F">
              <w:rPr>
                <w:sz w:val="18"/>
                <w:szCs w:val="18"/>
              </w:rPr>
              <w:t>15</w:t>
            </w:r>
          </w:p>
        </w:tc>
        <w:tc>
          <w:tcPr>
            <w:tcW w:w="1289" w:type="dxa"/>
            <w:tcBorders>
              <w:bottom w:val="single" w:sz="4" w:space="0" w:color="auto"/>
              <w:right w:val="single" w:sz="4" w:space="0" w:color="auto"/>
            </w:tcBorders>
            <w:noWrap/>
            <w:hideMark/>
          </w:tcPr>
          <w:p w14:paraId="64E1D9BE" w14:textId="77777777" w:rsidR="00A20704" w:rsidRPr="005C7F7F" w:rsidRDefault="00A20704" w:rsidP="00A20704">
            <w:pPr>
              <w:jc w:val="left"/>
              <w:rPr>
                <w:sz w:val="18"/>
                <w:szCs w:val="18"/>
              </w:rPr>
            </w:pPr>
            <w:r w:rsidRPr="005C7F7F">
              <w:rPr>
                <w:sz w:val="18"/>
                <w:szCs w:val="18"/>
              </w:rPr>
              <w:t>Navarre</w:t>
            </w:r>
          </w:p>
        </w:tc>
        <w:tc>
          <w:tcPr>
            <w:tcW w:w="731" w:type="dxa"/>
            <w:tcBorders>
              <w:left w:val="single" w:sz="4" w:space="0" w:color="auto"/>
              <w:bottom w:val="single" w:sz="4" w:space="0" w:color="auto"/>
            </w:tcBorders>
            <w:noWrap/>
            <w:hideMark/>
          </w:tcPr>
          <w:p w14:paraId="476B4310" w14:textId="77777777" w:rsidR="00A20704" w:rsidRPr="005C7F7F" w:rsidRDefault="00A20704" w:rsidP="00A20704">
            <w:pPr>
              <w:jc w:val="left"/>
              <w:rPr>
                <w:sz w:val="18"/>
                <w:szCs w:val="18"/>
              </w:rPr>
            </w:pPr>
            <w:r w:rsidRPr="005C7F7F">
              <w:rPr>
                <w:sz w:val="18"/>
                <w:szCs w:val="18"/>
              </w:rPr>
              <w:t>492,91</w:t>
            </w:r>
          </w:p>
        </w:tc>
        <w:tc>
          <w:tcPr>
            <w:tcW w:w="753" w:type="dxa"/>
            <w:tcBorders>
              <w:bottom w:val="single" w:sz="4" w:space="0" w:color="auto"/>
            </w:tcBorders>
            <w:noWrap/>
            <w:hideMark/>
          </w:tcPr>
          <w:p w14:paraId="78F88C02" w14:textId="77777777" w:rsidR="00A20704" w:rsidRPr="005C7F7F" w:rsidRDefault="00A20704" w:rsidP="006A7E58">
            <w:pPr>
              <w:jc w:val="center"/>
              <w:rPr>
                <w:sz w:val="18"/>
                <w:szCs w:val="18"/>
              </w:rPr>
            </w:pPr>
            <w:r w:rsidRPr="005C7F7F">
              <w:rPr>
                <w:sz w:val="18"/>
                <w:szCs w:val="18"/>
              </w:rPr>
              <w:t>(35,72)</w:t>
            </w:r>
          </w:p>
        </w:tc>
        <w:tc>
          <w:tcPr>
            <w:tcW w:w="731" w:type="dxa"/>
            <w:tcBorders>
              <w:bottom w:val="single" w:sz="4" w:space="0" w:color="auto"/>
            </w:tcBorders>
            <w:noWrap/>
            <w:hideMark/>
          </w:tcPr>
          <w:p w14:paraId="722028B4" w14:textId="77777777" w:rsidR="00A20704" w:rsidRPr="005C7F7F" w:rsidRDefault="00A20704" w:rsidP="006A7E58">
            <w:pPr>
              <w:jc w:val="center"/>
              <w:rPr>
                <w:sz w:val="18"/>
                <w:szCs w:val="18"/>
              </w:rPr>
            </w:pPr>
            <w:r w:rsidRPr="005C7F7F">
              <w:rPr>
                <w:sz w:val="18"/>
                <w:szCs w:val="18"/>
              </w:rPr>
              <w:t>502,96</w:t>
            </w:r>
          </w:p>
        </w:tc>
        <w:tc>
          <w:tcPr>
            <w:tcW w:w="755" w:type="dxa"/>
            <w:tcBorders>
              <w:bottom w:val="single" w:sz="4" w:space="0" w:color="auto"/>
            </w:tcBorders>
            <w:noWrap/>
            <w:hideMark/>
          </w:tcPr>
          <w:p w14:paraId="56C66485" w14:textId="77777777" w:rsidR="00A20704" w:rsidRPr="005C7F7F" w:rsidRDefault="00A20704" w:rsidP="006A7E58">
            <w:pPr>
              <w:jc w:val="center"/>
              <w:rPr>
                <w:sz w:val="18"/>
                <w:szCs w:val="18"/>
              </w:rPr>
            </w:pPr>
            <w:r w:rsidRPr="005C7F7F">
              <w:rPr>
                <w:sz w:val="18"/>
                <w:szCs w:val="18"/>
              </w:rPr>
              <w:t>(35,03)</w:t>
            </w:r>
          </w:p>
        </w:tc>
        <w:tc>
          <w:tcPr>
            <w:tcW w:w="733" w:type="dxa"/>
            <w:tcBorders>
              <w:bottom w:val="single" w:sz="4" w:space="0" w:color="auto"/>
            </w:tcBorders>
            <w:noWrap/>
            <w:hideMark/>
          </w:tcPr>
          <w:p w14:paraId="140B2826" w14:textId="77777777" w:rsidR="00A20704" w:rsidRPr="005C7F7F" w:rsidRDefault="00A20704" w:rsidP="006A7E58">
            <w:pPr>
              <w:jc w:val="center"/>
              <w:rPr>
                <w:sz w:val="18"/>
                <w:szCs w:val="18"/>
              </w:rPr>
            </w:pPr>
            <w:r w:rsidRPr="005C7F7F">
              <w:rPr>
                <w:sz w:val="18"/>
                <w:szCs w:val="18"/>
              </w:rPr>
              <w:t>472,72</w:t>
            </w:r>
          </w:p>
        </w:tc>
        <w:tc>
          <w:tcPr>
            <w:tcW w:w="755" w:type="dxa"/>
            <w:tcBorders>
              <w:bottom w:val="single" w:sz="4" w:space="0" w:color="auto"/>
              <w:right w:val="single" w:sz="4" w:space="0" w:color="auto"/>
            </w:tcBorders>
            <w:noWrap/>
            <w:hideMark/>
          </w:tcPr>
          <w:p w14:paraId="0B0FE784" w14:textId="77777777" w:rsidR="00A20704" w:rsidRPr="005C7F7F" w:rsidRDefault="00A20704" w:rsidP="006A7E58">
            <w:pPr>
              <w:jc w:val="center"/>
              <w:rPr>
                <w:sz w:val="18"/>
                <w:szCs w:val="18"/>
              </w:rPr>
            </w:pPr>
            <w:r w:rsidRPr="005C7F7F">
              <w:rPr>
                <w:sz w:val="18"/>
                <w:szCs w:val="18"/>
              </w:rPr>
              <w:t>(43,18)</w:t>
            </w:r>
          </w:p>
        </w:tc>
        <w:tc>
          <w:tcPr>
            <w:tcW w:w="657" w:type="dxa"/>
            <w:tcBorders>
              <w:left w:val="single" w:sz="4" w:space="0" w:color="auto"/>
              <w:bottom w:val="single" w:sz="4" w:space="0" w:color="auto"/>
            </w:tcBorders>
            <w:noWrap/>
            <w:hideMark/>
          </w:tcPr>
          <w:p w14:paraId="7C315EC8" w14:textId="77777777" w:rsidR="00A20704" w:rsidRPr="005C7F7F" w:rsidRDefault="00A20704" w:rsidP="006A7E58">
            <w:pPr>
              <w:jc w:val="center"/>
              <w:rPr>
                <w:sz w:val="18"/>
                <w:szCs w:val="18"/>
              </w:rPr>
            </w:pPr>
            <w:r w:rsidRPr="005C7F7F">
              <w:rPr>
                <w:sz w:val="18"/>
                <w:szCs w:val="18"/>
              </w:rPr>
              <w:t>2,91</w:t>
            </w:r>
          </w:p>
        </w:tc>
        <w:tc>
          <w:tcPr>
            <w:tcW w:w="755" w:type="dxa"/>
            <w:tcBorders>
              <w:bottom w:val="single" w:sz="4" w:space="0" w:color="auto"/>
            </w:tcBorders>
            <w:noWrap/>
            <w:hideMark/>
          </w:tcPr>
          <w:p w14:paraId="0D0E28D4" w14:textId="77777777" w:rsidR="00A20704" w:rsidRPr="005C7F7F" w:rsidRDefault="00A20704" w:rsidP="006A7E58">
            <w:pPr>
              <w:jc w:val="center"/>
              <w:rPr>
                <w:sz w:val="18"/>
                <w:szCs w:val="18"/>
              </w:rPr>
            </w:pPr>
            <w:r w:rsidRPr="005C7F7F">
              <w:rPr>
                <w:sz w:val="18"/>
                <w:szCs w:val="18"/>
              </w:rPr>
              <w:t>(0,46)</w:t>
            </w:r>
          </w:p>
        </w:tc>
        <w:tc>
          <w:tcPr>
            <w:tcW w:w="749" w:type="dxa"/>
            <w:tcBorders>
              <w:bottom w:val="single" w:sz="4" w:space="0" w:color="auto"/>
            </w:tcBorders>
            <w:noWrap/>
            <w:hideMark/>
          </w:tcPr>
          <w:p w14:paraId="7340FE64" w14:textId="77777777" w:rsidR="00A20704" w:rsidRPr="005C7F7F" w:rsidRDefault="00A20704" w:rsidP="006A7E58">
            <w:pPr>
              <w:jc w:val="center"/>
              <w:rPr>
                <w:sz w:val="18"/>
                <w:szCs w:val="18"/>
              </w:rPr>
            </w:pPr>
            <w:r w:rsidRPr="005C7F7F">
              <w:rPr>
                <w:sz w:val="18"/>
                <w:szCs w:val="18"/>
              </w:rPr>
              <w:t>11,44</w:t>
            </w:r>
          </w:p>
        </w:tc>
        <w:tc>
          <w:tcPr>
            <w:tcW w:w="815" w:type="dxa"/>
            <w:tcBorders>
              <w:bottom w:val="single" w:sz="4" w:space="0" w:color="auto"/>
            </w:tcBorders>
            <w:noWrap/>
            <w:hideMark/>
          </w:tcPr>
          <w:p w14:paraId="1F6C3712" w14:textId="77777777" w:rsidR="00A20704" w:rsidRPr="005C7F7F" w:rsidRDefault="00A20704" w:rsidP="006A7E58">
            <w:pPr>
              <w:jc w:val="center"/>
              <w:rPr>
                <w:sz w:val="18"/>
                <w:szCs w:val="18"/>
              </w:rPr>
            </w:pPr>
            <w:r w:rsidRPr="005C7F7F">
              <w:rPr>
                <w:sz w:val="18"/>
                <w:szCs w:val="18"/>
              </w:rPr>
              <w:t>(10,25)</w:t>
            </w:r>
          </w:p>
        </w:tc>
        <w:tc>
          <w:tcPr>
            <w:tcW w:w="657" w:type="dxa"/>
            <w:tcBorders>
              <w:bottom w:val="single" w:sz="4" w:space="0" w:color="auto"/>
            </w:tcBorders>
            <w:noWrap/>
            <w:hideMark/>
          </w:tcPr>
          <w:p w14:paraId="15896105" w14:textId="77777777" w:rsidR="00A20704" w:rsidRPr="005C7F7F" w:rsidRDefault="00A20704" w:rsidP="006A7E58">
            <w:pPr>
              <w:jc w:val="center"/>
              <w:rPr>
                <w:sz w:val="18"/>
                <w:szCs w:val="18"/>
              </w:rPr>
            </w:pPr>
            <w:r w:rsidRPr="005C7F7F">
              <w:rPr>
                <w:sz w:val="18"/>
                <w:szCs w:val="18"/>
              </w:rPr>
              <w:t>4,11</w:t>
            </w:r>
          </w:p>
        </w:tc>
        <w:tc>
          <w:tcPr>
            <w:tcW w:w="737" w:type="dxa"/>
            <w:tcBorders>
              <w:bottom w:val="single" w:sz="4" w:space="0" w:color="auto"/>
              <w:right w:val="single" w:sz="4" w:space="0" w:color="auto"/>
            </w:tcBorders>
            <w:noWrap/>
            <w:hideMark/>
          </w:tcPr>
          <w:p w14:paraId="525BA820" w14:textId="77777777" w:rsidR="00A20704" w:rsidRPr="005C7F7F" w:rsidRDefault="00A20704" w:rsidP="006A7E58">
            <w:pPr>
              <w:jc w:val="center"/>
              <w:rPr>
                <w:sz w:val="18"/>
                <w:szCs w:val="18"/>
              </w:rPr>
            </w:pPr>
            <w:r w:rsidRPr="005C7F7F">
              <w:rPr>
                <w:sz w:val="18"/>
                <w:szCs w:val="18"/>
              </w:rPr>
              <w:t>(0,99)</w:t>
            </w:r>
          </w:p>
        </w:tc>
        <w:tc>
          <w:tcPr>
            <w:tcW w:w="839" w:type="dxa"/>
            <w:tcBorders>
              <w:left w:val="single" w:sz="4" w:space="0" w:color="auto"/>
              <w:bottom w:val="single" w:sz="4" w:space="0" w:color="auto"/>
              <w:right w:val="single" w:sz="4" w:space="0" w:color="auto"/>
            </w:tcBorders>
            <w:noWrap/>
            <w:hideMark/>
          </w:tcPr>
          <w:p w14:paraId="214DAD04" w14:textId="77777777" w:rsidR="00A20704" w:rsidRPr="005C7F7F" w:rsidRDefault="00A20704" w:rsidP="006A7E58">
            <w:pPr>
              <w:jc w:val="center"/>
              <w:rPr>
                <w:sz w:val="18"/>
                <w:szCs w:val="18"/>
              </w:rPr>
            </w:pPr>
            <w:r w:rsidRPr="005C7F7F">
              <w:rPr>
                <w:sz w:val="18"/>
                <w:szCs w:val="18"/>
              </w:rPr>
              <w:t>47</w:t>
            </w:r>
          </w:p>
        </w:tc>
        <w:tc>
          <w:tcPr>
            <w:tcW w:w="744" w:type="dxa"/>
            <w:tcBorders>
              <w:left w:val="single" w:sz="4" w:space="0" w:color="auto"/>
              <w:bottom w:val="single" w:sz="4" w:space="0" w:color="auto"/>
            </w:tcBorders>
            <w:noWrap/>
            <w:hideMark/>
          </w:tcPr>
          <w:p w14:paraId="3BF340AE"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7E051EF6" w14:textId="77777777" w:rsidR="00A20704" w:rsidRPr="005C7F7F" w:rsidRDefault="00A20704" w:rsidP="006A7E58">
            <w:pPr>
              <w:jc w:val="center"/>
              <w:rPr>
                <w:sz w:val="18"/>
                <w:szCs w:val="18"/>
              </w:rPr>
            </w:pPr>
            <w:r w:rsidRPr="005C7F7F">
              <w:rPr>
                <w:sz w:val="18"/>
                <w:szCs w:val="18"/>
              </w:rPr>
              <w:t>18</w:t>
            </w:r>
          </w:p>
        </w:tc>
        <w:tc>
          <w:tcPr>
            <w:tcW w:w="805" w:type="dxa"/>
            <w:tcBorders>
              <w:bottom w:val="single" w:sz="4" w:space="0" w:color="auto"/>
            </w:tcBorders>
            <w:noWrap/>
            <w:hideMark/>
          </w:tcPr>
          <w:p w14:paraId="2581B5B6" w14:textId="77777777" w:rsidR="00A20704" w:rsidRPr="005C7F7F" w:rsidRDefault="00A20704" w:rsidP="006A7E58">
            <w:pPr>
              <w:jc w:val="center"/>
              <w:rPr>
                <w:sz w:val="18"/>
                <w:szCs w:val="18"/>
              </w:rPr>
            </w:pPr>
            <w:r w:rsidRPr="005C7F7F">
              <w:rPr>
                <w:sz w:val="18"/>
                <w:szCs w:val="18"/>
              </w:rPr>
              <w:t>29</w:t>
            </w:r>
          </w:p>
        </w:tc>
      </w:tr>
      <w:tr w:rsidR="00685699" w:rsidRPr="00A20704" w14:paraId="692A185D" w14:textId="77777777" w:rsidTr="00685699">
        <w:trPr>
          <w:trHeight w:val="300"/>
        </w:trPr>
        <w:tc>
          <w:tcPr>
            <w:tcW w:w="743" w:type="dxa"/>
            <w:tcBorders>
              <w:top w:val="single" w:sz="4" w:space="0" w:color="auto"/>
            </w:tcBorders>
            <w:noWrap/>
            <w:hideMark/>
          </w:tcPr>
          <w:p w14:paraId="292B1E7A" w14:textId="77777777" w:rsidR="00A20704" w:rsidRPr="005C7F7F" w:rsidRDefault="00A20704" w:rsidP="006A7E58">
            <w:pPr>
              <w:jc w:val="center"/>
              <w:rPr>
                <w:sz w:val="18"/>
                <w:szCs w:val="18"/>
              </w:rPr>
            </w:pPr>
            <w:r w:rsidRPr="005C7F7F">
              <w:rPr>
                <w:sz w:val="18"/>
                <w:szCs w:val="18"/>
              </w:rPr>
              <w:t>16</w:t>
            </w:r>
          </w:p>
        </w:tc>
        <w:tc>
          <w:tcPr>
            <w:tcW w:w="1289" w:type="dxa"/>
            <w:tcBorders>
              <w:top w:val="single" w:sz="4" w:space="0" w:color="auto"/>
              <w:right w:val="single" w:sz="4" w:space="0" w:color="auto"/>
            </w:tcBorders>
            <w:noWrap/>
            <w:hideMark/>
          </w:tcPr>
          <w:p w14:paraId="763CFBDE" w14:textId="77777777" w:rsidR="00A20704" w:rsidRPr="005C7F7F" w:rsidRDefault="00A20704" w:rsidP="00A20704">
            <w:pPr>
              <w:jc w:val="left"/>
              <w:rPr>
                <w:sz w:val="18"/>
                <w:szCs w:val="18"/>
              </w:rPr>
            </w:pPr>
            <w:r w:rsidRPr="005C7F7F">
              <w:rPr>
                <w:sz w:val="18"/>
                <w:szCs w:val="18"/>
              </w:rPr>
              <w:t>Basque Country</w:t>
            </w:r>
          </w:p>
        </w:tc>
        <w:tc>
          <w:tcPr>
            <w:tcW w:w="731" w:type="dxa"/>
            <w:tcBorders>
              <w:top w:val="single" w:sz="4" w:space="0" w:color="auto"/>
              <w:left w:val="single" w:sz="4" w:space="0" w:color="auto"/>
            </w:tcBorders>
            <w:noWrap/>
            <w:hideMark/>
          </w:tcPr>
          <w:p w14:paraId="1C9773C7" w14:textId="77777777" w:rsidR="00A20704" w:rsidRPr="005C7F7F" w:rsidRDefault="00A20704" w:rsidP="00A20704">
            <w:pPr>
              <w:jc w:val="left"/>
              <w:rPr>
                <w:sz w:val="18"/>
                <w:szCs w:val="18"/>
              </w:rPr>
            </w:pPr>
            <w:r w:rsidRPr="005C7F7F">
              <w:rPr>
                <w:sz w:val="18"/>
                <w:szCs w:val="18"/>
              </w:rPr>
              <w:t>481,96</w:t>
            </w:r>
          </w:p>
        </w:tc>
        <w:tc>
          <w:tcPr>
            <w:tcW w:w="753" w:type="dxa"/>
            <w:tcBorders>
              <w:top w:val="single" w:sz="4" w:space="0" w:color="auto"/>
            </w:tcBorders>
            <w:noWrap/>
            <w:hideMark/>
          </w:tcPr>
          <w:p w14:paraId="79416425" w14:textId="77777777" w:rsidR="00A20704" w:rsidRPr="005C7F7F" w:rsidRDefault="00A20704" w:rsidP="006A7E58">
            <w:pPr>
              <w:jc w:val="center"/>
              <w:rPr>
                <w:sz w:val="18"/>
                <w:szCs w:val="18"/>
              </w:rPr>
            </w:pPr>
            <w:r w:rsidRPr="005C7F7F">
              <w:rPr>
                <w:sz w:val="18"/>
                <w:szCs w:val="18"/>
              </w:rPr>
              <w:t>(35,08)</w:t>
            </w:r>
          </w:p>
        </w:tc>
        <w:tc>
          <w:tcPr>
            <w:tcW w:w="731" w:type="dxa"/>
            <w:tcBorders>
              <w:top w:val="single" w:sz="4" w:space="0" w:color="auto"/>
            </w:tcBorders>
            <w:noWrap/>
            <w:hideMark/>
          </w:tcPr>
          <w:p w14:paraId="5CABCAE3" w14:textId="77777777" w:rsidR="00A20704" w:rsidRPr="005C7F7F" w:rsidRDefault="00A20704" w:rsidP="006A7E58">
            <w:pPr>
              <w:jc w:val="center"/>
              <w:rPr>
                <w:sz w:val="18"/>
                <w:szCs w:val="18"/>
              </w:rPr>
            </w:pPr>
            <w:r w:rsidRPr="005C7F7F">
              <w:rPr>
                <w:sz w:val="18"/>
                <w:szCs w:val="18"/>
              </w:rPr>
              <w:t>491,50</w:t>
            </w:r>
          </w:p>
        </w:tc>
        <w:tc>
          <w:tcPr>
            <w:tcW w:w="755" w:type="dxa"/>
            <w:tcBorders>
              <w:top w:val="single" w:sz="4" w:space="0" w:color="auto"/>
            </w:tcBorders>
            <w:noWrap/>
            <w:hideMark/>
          </w:tcPr>
          <w:p w14:paraId="45935296" w14:textId="77777777" w:rsidR="00A20704" w:rsidRPr="005C7F7F" w:rsidRDefault="00A20704" w:rsidP="006A7E58">
            <w:pPr>
              <w:jc w:val="center"/>
              <w:rPr>
                <w:sz w:val="18"/>
                <w:szCs w:val="18"/>
              </w:rPr>
            </w:pPr>
            <w:r w:rsidRPr="005C7F7F">
              <w:rPr>
                <w:sz w:val="18"/>
                <w:szCs w:val="18"/>
              </w:rPr>
              <w:t>(41,26)</w:t>
            </w:r>
          </w:p>
        </w:tc>
        <w:tc>
          <w:tcPr>
            <w:tcW w:w="733" w:type="dxa"/>
            <w:tcBorders>
              <w:top w:val="single" w:sz="4" w:space="0" w:color="auto"/>
            </w:tcBorders>
            <w:noWrap/>
            <w:hideMark/>
          </w:tcPr>
          <w:p w14:paraId="3FD42274" w14:textId="77777777" w:rsidR="00A20704" w:rsidRPr="005C7F7F" w:rsidRDefault="00A20704" w:rsidP="006A7E58">
            <w:pPr>
              <w:jc w:val="center"/>
              <w:rPr>
                <w:sz w:val="18"/>
                <w:szCs w:val="18"/>
              </w:rPr>
            </w:pPr>
            <w:r w:rsidRPr="005C7F7F">
              <w:rPr>
                <w:sz w:val="18"/>
                <w:szCs w:val="18"/>
              </w:rPr>
              <w:t>469,31</w:t>
            </w:r>
          </w:p>
        </w:tc>
        <w:tc>
          <w:tcPr>
            <w:tcW w:w="755" w:type="dxa"/>
            <w:tcBorders>
              <w:top w:val="single" w:sz="4" w:space="0" w:color="auto"/>
              <w:right w:val="single" w:sz="4" w:space="0" w:color="auto"/>
            </w:tcBorders>
            <w:noWrap/>
            <w:hideMark/>
          </w:tcPr>
          <w:p w14:paraId="483A8D70" w14:textId="77777777" w:rsidR="00A20704" w:rsidRPr="005C7F7F" w:rsidRDefault="00A20704" w:rsidP="006A7E58">
            <w:pPr>
              <w:jc w:val="center"/>
              <w:rPr>
                <w:sz w:val="18"/>
                <w:szCs w:val="18"/>
              </w:rPr>
            </w:pPr>
            <w:r w:rsidRPr="005C7F7F">
              <w:rPr>
                <w:sz w:val="18"/>
                <w:szCs w:val="18"/>
              </w:rPr>
              <w:t>(39,94)</w:t>
            </w:r>
          </w:p>
        </w:tc>
        <w:tc>
          <w:tcPr>
            <w:tcW w:w="657" w:type="dxa"/>
            <w:tcBorders>
              <w:top w:val="single" w:sz="4" w:space="0" w:color="auto"/>
              <w:left w:val="single" w:sz="4" w:space="0" w:color="auto"/>
            </w:tcBorders>
            <w:noWrap/>
            <w:hideMark/>
          </w:tcPr>
          <w:p w14:paraId="0950DE9A"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7E787669"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6E638A62" w14:textId="77777777" w:rsidR="00A20704" w:rsidRPr="005C7F7F" w:rsidRDefault="00A20704" w:rsidP="006A7E58">
            <w:pPr>
              <w:jc w:val="center"/>
              <w:rPr>
                <w:sz w:val="18"/>
                <w:szCs w:val="18"/>
              </w:rPr>
            </w:pPr>
            <w:r w:rsidRPr="005C7F7F">
              <w:rPr>
                <w:sz w:val="18"/>
                <w:szCs w:val="18"/>
              </w:rPr>
              <w:t>11,39</w:t>
            </w:r>
          </w:p>
        </w:tc>
        <w:tc>
          <w:tcPr>
            <w:tcW w:w="815" w:type="dxa"/>
            <w:tcBorders>
              <w:top w:val="single" w:sz="4" w:space="0" w:color="auto"/>
            </w:tcBorders>
            <w:noWrap/>
            <w:hideMark/>
          </w:tcPr>
          <w:p w14:paraId="7BC0D5B2" w14:textId="77777777" w:rsidR="00A20704" w:rsidRPr="005C7F7F" w:rsidRDefault="00A20704" w:rsidP="006A7E58">
            <w:pPr>
              <w:jc w:val="center"/>
              <w:rPr>
                <w:sz w:val="18"/>
                <w:szCs w:val="18"/>
              </w:rPr>
            </w:pPr>
            <w:r w:rsidRPr="005C7F7F">
              <w:rPr>
                <w:sz w:val="18"/>
                <w:szCs w:val="18"/>
              </w:rPr>
              <w:t>(11,76)</w:t>
            </w:r>
          </w:p>
        </w:tc>
        <w:tc>
          <w:tcPr>
            <w:tcW w:w="657" w:type="dxa"/>
            <w:tcBorders>
              <w:top w:val="single" w:sz="4" w:space="0" w:color="auto"/>
            </w:tcBorders>
            <w:noWrap/>
            <w:hideMark/>
          </w:tcPr>
          <w:p w14:paraId="2FD316DC" w14:textId="77777777" w:rsidR="00A20704" w:rsidRPr="005C7F7F" w:rsidRDefault="00A20704" w:rsidP="006A7E58">
            <w:pPr>
              <w:jc w:val="center"/>
              <w:rPr>
                <w:sz w:val="18"/>
                <w:szCs w:val="18"/>
              </w:rPr>
            </w:pPr>
            <w:r w:rsidRPr="005C7F7F">
              <w:rPr>
                <w:sz w:val="18"/>
                <w:szCs w:val="18"/>
              </w:rPr>
              <w:t>3,99</w:t>
            </w:r>
          </w:p>
        </w:tc>
        <w:tc>
          <w:tcPr>
            <w:tcW w:w="737" w:type="dxa"/>
            <w:tcBorders>
              <w:top w:val="single" w:sz="4" w:space="0" w:color="auto"/>
              <w:right w:val="single" w:sz="4" w:space="0" w:color="auto"/>
            </w:tcBorders>
            <w:noWrap/>
            <w:hideMark/>
          </w:tcPr>
          <w:p w14:paraId="5020BFE0" w14:textId="77777777" w:rsidR="00A20704" w:rsidRPr="005C7F7F" w:rsidRDefault="00A20704" w:rsidP="006A7E58">
            <w:pPr>
              <w:jc w:val="center"/>
              <w:rPr>
                <w:sz w:val="18"/>
                <w:szCs w:val="18"/>
              </w:rPr>
            </w:pPr>
            <w:r w:rsidRPr="005C7F7F">
              <w:rPr>
                <w:sz w:val="18"/>
                <w:szCs w:val="18"/>
              </w:rPr>
              <w:t>(1,02)</w:t>
            </w:r>
          </w:p>
        </w:tc>
        <w:tc>
          <w:tcPr>
            <w:tcW w:w="839" w:type="dxa"/>
            <w:tcBorders>
              <w:top w:val="single" w:sz="4" w:space="0" w:color="auto"/>
              <w:left w:val="single" w:sz="4" w:space="0" w:color="auto"/>
              <w:right w:val="single" w:sz="4" w:space="0" w:color="auto"/>
            </w:tcBorders>
            <w:noWrap/>
            <w:hideMark/>
          </w:tcPr>
          <w:p w14:paraId="136DD8EF" w14:textId="77777777" w:rsidR="00A20704" w:rsidRPr="005C7F7F" w:rsidRDefault="00A20704" w:rsidP="006A7E58">
            <w:pPr>
              <w:jc w:val="center"/>
              <w:rPr>
                <w:sz w:val="18"/>
                <w:szCs w:val="18"/>
              </w:rPr>
            </w:pPr>
            <w:r w:rsidRPr="005C7F7F">
              <w:rPr>
                <w:sz w:val="18"/>
                <w:szCs w:val="18"/>
              </w:rPr>
              <w:t>108</w:t>
            </w:r>
          </w:p>
        </w:tc>
        <w:tc>
          <w:tcPr>
            <w:tcW w:w="744" w:type="dxa"/>
            <w:tcBorders>
              <w:top w:val="single" w:sz="4" w:space="0" w:color="auto"/>
              <w:left w:val="single" w:sz="4" w:space="0" w:color="auto"/>
            </w:tcBorders>
            <w:noWrap/>
            <w:hideMark/>
          </w:tcPr>
          <w:p w14:paraId="7827F32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2FA8376C" w14:textId="77777777" w:rsidR="00A20704" w:rsidRPr="005C7F7F" w:rsidRDefault="00A20704" w:rsidP="006A7E58">
            <w:pPr>
              <w:jc w:val="center"/>
              <w:rPr>
                <w:sz w:val="18"/>
                <w:szCs w:val="18"/>
              </w:rPr>
            </w:pPr>
            <w:r w:rsidRPr="005C7F7F">
              <w:rPr>
                <w:sz w:val="18"/>
                <w:szCs w:val="18"/>
              </w:rPr>
              <w:t>58</w:t>
            </w:r>
          </w:p>
        </w:tc>
        <w:tc>
          <w:tcPr>
            <w:tcW w:w="805" w:type="dxa"/>
            <w:tcBorders>
              <w:top w:val="single" w:sz="4" w:space="0" w:color="auto"/>
            </w:tcBorders>
            <w:noWrap/>
            <w:hideMark/>
          </w:tcPr>
          <w:p w14:paraId="636307AB" w14:textId="77777777" w:rsidR="00A20704" w:rsidRPr="005C7F7F" w:rsidRDefault="00A20704" w:rsidP="006A7E58">
            <w:pPr>
              <w:jc w:val="center"/>
              <w:rPr>
                <w:sz w:val="18"/>
                <w:szCs w:val="18"/>
              </w:rPr>
            </w:pPr>
            <w:r w:rsidRPr="005C7F7F">
              <w:rPr>
                <w:sz w:val="18"/>
                <w:szCs w:val="18"/>
              </w:rPr>
              <w:t>50</w:t>
            </w:r>
          </w:p>
        </w:tc>
      </w:tr>
      <w:tr w:rsidR="00685699" w:rsidRPr="00A20704" w14:paraId="63D2B28B" w14:textId="77777777" w:rsidTr="00685699">
        <w:trPr>
          <w:trHeight w:val="315"/>
        </w:trPr>
        <w:tc>
          <w:tcPr>
            <w:tcW w:w="743" w:type="dxa"/>
            <w:tcBorders>
              <w:bottom w:val="single" w:sz="4" w:space="0" w:color="auto"/>
            </w:tcBorders>
            <w:noWrap/>
            <w:hideMark/>
          </w:tcPr>
          <w:p w14:paraId="0EF5A18C" w14:textId="77777777" w:rsidR="00A20704" w:rsidRPr="005C7F7F" w:rsidRDefault="00A20704" w:rsidP="006A7E58">
            <w:pPr>
              <w:jc w:val="center"/>
              <w:rPr>
                <w:sz w:val="18"/>
                <w:szCs w:val="18"/>
              </w:rPr>
            </w:pPr>
            <w:r w:rsidRPr="005C7F7F">
              <w:rPr>
                <w:sz w:val="18"/>
                <w:szCs w:val="18"/>
              </w:rPr>
              <w:t>17</w:t>
            </w:r>
          </w:p>
        </w:tc>
        <w:tc>
          <w:tcPr>
            <w:tcW w:w="1289" w:type="dxa"/>
            <w:tcBorders>
              <w:bottom w:val="single" w:sz="4" w:space="0" w:color="auto"/>
              <w:right w:val="single" w:sz="4" w:space="0" w:color="auto"/>
            </w:tcBorders>
            <w:noWrap/>
            <w:hideMark/>
          </w:tcPr>
          <w:p w14:paraId="004331B5" w14:textId="77777777" w:rsidR="00A20704" w:rsidRPr="005C7F7F" w:rsidRDefault="00A20704" w:rsidP="00A20704">
            <w:pPr>
              <w:jc w:val="left"/>
              <w:rPr>
                <w:sz w:val="18"/>
                <w:szCs w:val="18"/>
              </w:rPr>
            </w:pPr>
            <w:r w:rsidRPr="005C7F7F">
              <w:rPr>
                <w:sz w:val="18"/>
                <w:szCs w:val="18"/>
              </w:rPr>
              <w:t>Valencian Community</w:t>
            </w:r>
          </w:p>
        </w:tc>
        <w:tc>
          <w:tcPr>
            <w:tcW w:w="731" w:type="dxa"/>
            <w:tcBorders>
              <w:left w:val="single" w:sz="4" w:space="0" w:color="auto"/>
              <w:bottom w:val="single" w:sz="4" w:space="0" w:color="auto"/>
            </w:tcBorders>
            <w:noWrap/>
            <w:hideMark/>
          </w:tcPr>
          <w:p w14:paraId="2CD6A8EC" w14:textId="77777777" w:rsidR="00A20704" w:rsidRPr="005C7F7F" w:rsidRDefault="00A20704" w:rsidP="00A20704">
            <w:pPr>
              <w:jc w:val="left"/>
              <w:rPr>
                <w:sz w:val="18"/>
                <w:szCs w:val="18"/>
              </w:rPr>
            </w:pPr>
            <w:r w:rsidRPr="005C7F7F">
              <w:rPr>
                <w:sz w:val="18"/>
                <w:szCs w:val="18"/>
              </w:rPr>
              <w:t>479,33</w:t>
            </w:r>
          </w:p>
        </w:tc>
        <w:tc>
          <w:tcPr>
            <w:tcW w:w="753" w:type="dxa"/>
            <w:tcBorders>
              <w:bottom w:val="single" w:sz="4" w:space="0" w:color="auto"/>
            </w:tcBorders>
            <w:noWrap/>
            <w:hideMark/>
          </w:tcPr>
          <w:p w14:paraId="421B3A1B" w14:textId="77777777" w:rsidR="00A20704" w:rsidRPr="005C7F7F" w:rsidRDefault="00A20704" w:rsidP="006A7E58">
            <w:pPr>
              <w:jc w:val="center"/>
              <w:rPr>
                <w:sz w:val="18"/>
                <w:szCs w:val="18"/>
              </w:rPr>
            </w:pPr>
            <w:r w:rsidRPr="005C7F7F">
              <w:rPr>
                <w:sz w:val="18"/>
                <w:szCs w:val="18"/>
              </w:rPr>
              <w:t>(28,66)</w:t>
            </w:r>
          </w:p>
        </w:tc>
        <w:tc>
          <w:tcPr>
            <w:tcW w:w="731" w:type="dxa"/>
            <w:tcBorders>
              <w:bottom w:val="single" w:sz="4" w:space="0" w:color="auto"/>
            </w:tcBorders>
            <w:noWrap/>
            <w:hideMark/>
          </w:tcPr>
          <w:p w14:paraId="2990F3E7" w14:textId="77777777" w:rsidR="00A20704" w:rsidRPr="005C7F7F" w:rsidRDefault="00A20704" w:rsidP="006A7E58">
            <w:pPr>
              <w:jc w:val="center"/>
              <w:rPr>
                <w:sz w:val="18"/>
                <w:szCs w:val="18"/>
              </w:rPr>
            </w:pPr>
            <w:r w:rsidRPr="005C7F7F">
              <w:rPr>
                <w:sz w:val="18"/>
                <w:szCs w:val="18"/>
              </w:rPr>
              <w:t>474,87</w:t>
            </w:r>
          </w:p>
        </w:tc>
        <w:tc>
          <w:tcPr>
            <w:tcW w:w="755" w:type="dxa"/>
            <w:tcBorders>
              <w:bottom w:val="single" w:sz="4" w:space="0" w:color="auto"/>
            </w:tcBorders>
            <w:noWrap/>
            <w:hideMark/>
          </w:tcPr>
          <w:p w14:paraId="38E9B372" w14:textId="77777777" w:rsidR="00A20704" w:rsidRPr="005C7F7F" w:rsidRDefault="00A20704" w:rsidP="006A7E58">
            <w:pPr>
              <w:jc w:val="center"/>
              <w:rPr>
                <w:sz w:val="18"/>
                <w:szCs w:val="18"/>
              </w:rPr>
            </w:pPr>
            <w:r w:rsidRPr="005C7F7F">
              <w:rPr>
                <w:sz w:val="18"/>
                <w:szCs w:val="18"/>
              </w:rPr>
              <w:t>(29,52)</w:t>
            </w:r>
          </w:p>
        </w:tc>
        <w:tc>
          <w:tcPr>
            <w:tcW w:w="733" w:type="dxa"/>
            <w:tcBorders>
              <w:bottom w:val="single" w:sz="4" w:space="0" w:color="auto"/>
            </w:tcBorders>
            <w:noWrap/>
            <w:hideMark/>
          </w:tcPr>
          <w:p w14:paraId="7895DDAC" w14:textId="77777777" w:rsidR="00A20704" w:rsidRPr="005C7F7F" w:rsidRDefault="00A20704" w:rsidP="006A7E58">
            <w:pPr>
              <w:jc w:val="center"/>
              <w:rPr>
                <w:sz w:val="18"/>
                <w:szCs w:val="18"/>
              </w:rPr>
            </w:pPr>
            <w:r w:rsidRPr="005C7F7F">
              <w:rPr>
                <w:sz w:val="18"/>
                <w:szCs w:val="18"/>
              </w:rPr>
              <w:t>474,18</w:t>
            </w:r>
          </w:p>
        </w:tc>
        <w:tc>
          <w:tcPr>
            <w:tcW w:w="755" w:type="dxa"/>
            <w:tcBorders>
              <w:bottom w:val="single" w:sz="4" w:space="0" w:color="auto"/>
              <w:right w:val="single" w:sz="4" w:space="0" w:color="auto"/>
            </w:tcBorders>
            <w:noWrap/>
            <w:hideMark/>
          </w:tcPr>
          <w:p w14:paraId="286617B5" w14:textId="77777777" w:rsidR="00A20704" w:rsidRPr="005C7F7F" w:rsidRDefault="00A20704" w:rsidP="006A7E58">
            <w:pPr>
              <w:jc w:val="center"/>
              <w:rPr>
                <w:sz w:val="18"/>
                <w:szCs w:val="18"/>
              </w:rPr>
            </w:pPr>
            <w:r w:rsidRPr="005C7F7F">
              <w:rPr>
                <w:sz w:val="18"/>
                <w:szCs w:val="18"/>
              </w:rPr>
              <w:t>(36,1)</w:t>
            </w:r>
          </w:p>
        </w:tc>
        <w:tc>
          <w:tcPr>
            <w:tcW w:w="657" w:type="dxa"/>
            <w:tcBorders>
              <w:left w:val="single" w:sz="4" w:space="0" w:color="auto"/>
              <w:bottom w:val="single" w:sz="4" w:space="0" w:color="auto"/>
            </w:tcBorders>
            <w:noWrap/>
            <w:hideMark/>
          </w:tcPr>
          <w:p w14:paraId="6FA836EB" w14:textId="77777777" w:rsidR="00A20704" w:rsidRPr="005C7F7F" w:rsidRDefault="00A20704" w:rsidP="006A7E58">
            <w:pPr>
              <w:jc w:val="center"/>
              <w:rPr>
                <w:sz w:val="18"/>
                <w:szCs w:val="18"/>
              </w:rPr>
            </w:pPr>
            <w:r w:rsidRPr="005C7F7F">
              <w:rPr>
                <w:sz w:val="18"/>
                <w:szCs w:val="18"/>
              </w:rPr>
              <w:t>2,73</w:t>
            </w:r>
          </w:p>
        </w:tc>
        <w:tc>
          <w:tcPr>
            <w:tcW w:w="755" w:type="dxa"/>
            <w:tcBorders>
              <w:bottom w:val="single" w:sz="4" w:space="0" w:color="auto"/>
            </w:tcBorders>
            <w:noWrap/>
            <w:hideMark/>
          </w:tcPr>
          <w:p w14:paraId="234FD01B" w14:textId="77777777" w:rsidR="00A20704" w:rsidRPr="005C7F7F" w:rsidRDefault="00A20704" w:rsidP="006A7E58">
            <w:pPr>
              <w:jc w:val="center"/>
              <w:rPr>
                <w:sz w:val="18"/>
                <w:szCs w:val="18"/>
              </w:rPr>
            </w:pPr>
            <w:r w:rsidRPr="005C7F7F">
              <w:rPr>
                <w:sz w:val="18"/>
                <w:szCs w:val="18"/>
              </w:rPr>
              <w:t>(0,48)</w:t>
            </w:r>
          </w:p>
        </w:tc>
        <w:tc>
          <w:tcPr>
            <w:tcW w:w="749" w:type="dxa"/>
            <w:tcBorders>
              <w:bottom w:val="single" w:sz="4" w:space="0" w:color="auto"/>
            </w:tcBorders>
            <w:noWrap/>
            <w:hideMark/>
          </w:tcPr>
          <w:p w14:paraId="47EF63AA" w14:textId="77777777" w:rsidR="00A20704" w:rsidRPr="005C7F7F" w:rsidRDefault="00A20704" w:rsidP="006A7E58">
            <w:pPr>
              <w:jc w:val="center"/>
              <w:rPr>
                <w:sz w:val="18"/>
                <w:szCs w:val="18"/>
              </w:rPr>
            </w:pPr>
            <w:r w:rsidRPr="005C7F7F">
              <w:rPr>
                <w:sz w:val="18"/>
                <w:szCs w:val="18"/>
              </w:rPr>
              <w:t>11,85</w:t>
            </w:r>
          </w:p>
        </w:tc>
        <w:tc>
          <w:tcPr>
            <w:tcW w:w="815" w:type="dxa"/>
            <w:tcBorders>
              <w:bottom w:val="single" w:sz="4" w:space="0" w:color="auto"/>
            </w:tcBorders>
            <w:noWrap/>
            <w:hideMark/>
          </w:tcPr>
          <w:p w14:paraId="45CF5204" w14:textId="77777777" w:rsidR="00A20704" w:rsidRPr="005C7F7F" w:rsidRDefault="00A20704" w:rsidP="006A7E58">
            <w:pPr>
              <w:jc w:val="center"/>
              <w:rPr>
                <w:sz w:val="18"/>
                <w:szCs w:val="18"/>
              </w:rPr>
            </w:pPr>
            <w:r w:rsidRPr="005C7F7F">
              <w:rPr>
                <w:sz w:val="18"/>
                <w:szCs w:val="18"/>
              </w:rPr>
              <w:t>(13,25)</w:t>
            </w:r>
          </w:p>
        </w:tc>
        <w:tc>
          <w:tcPr>
            <w:tcW w:w="657" w:type="dxa"/>
            <w:tcBorders>
              <w:bottom w:val="single" w:sz="4" w:space="0" w:color="auto"/>
            </w:tcBorders>
            <w:noWrap/>
            <w:hideMark/>
          </w:tcPr>
          <w:p w14:paraId="3D8A3473" w14:textId="77777777" w:rsidR="00A20704" w:rsidRPr="005C7F7F" w:rsidRDefault="00A20704" w:rsidP="006A7E58">
            <w:pPr>
              <w:jc w:val="center"/>
              <w:rPr>
                <w:sz w:val="18"/>
                <w:szCs w:val="18"/>
              </w:rPr>
            </w:pPr>
            <w:r w:rsidRPr="005C7F7F">
              <w:rPr>
                <w:sz w:val="18"/>
                <w:szCs w:val="18"/>
              </w:rPr>
              <w:t>3,82</w:t>
            </w:r>
          </w:p>
        </w:tc>
        <w:tc>
          <w:tcPr>
            <w:tcW w:w="737" w:type="dxa"/>
            <w:tcBorders>
              <w:bottom w:val="single" w:sz="4" w:space="0" w:color="auto"/>
              <w:right w:val="single" w:sz="4" w:space="0" w:color="auto"/>
            </w:tcBorders>
            <w:noWrap/>
            <w:hideMark/>
          </w:tcPr>
          <w:p w14:paraId="7A0B072D" w14:textId="77777777" w:rsidR="00A20704" w:rsidRPr="005C7F7F" w:rsidRDefault="00A20704" w:rsidP="006A7E58">
            <w:pPr>
              <w:jc w:val="center"/>
              <w:rPr>
                <w:sz w:val="18"/>
                <w:szCs w:val="18"/>
              </w:rPr>
            </w:pPr>
            <w:r w:rsidRPr="005C7F7F">
              <w:rPr>
                <w:sz w:val="18"/>
                <w:szCs w:val="18"/>
              </w:rPr>
              <w:t>(1,09)</w:t>
            </w:r>
          </w:p>
        </w:tc>
        <w:tc>
          <w:tcPr>
            <w:tcW w:w="839" w:type="dxa"/>
            <w:tcBorders>
              <w:left w:val="single" w:sz="4" w:space="0" w:color="auto"/>
              <w:bottom w:val="single" w:sz="4" w:space="0" w:color="auto"/>
              <w:right w:val="single" w:sz="4" w:space="0" w:color="auto"/>
            </w:tcBorders>
            <w:noWrap/>
            <w:hideMark/>
          </w:tcPr>
          <w:p w14:paraId="141F3CAA"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0D670E38" w14:textId="77777777" w:rsidR="00A20704" w:rsidRPr="005C7F7F" w:rsidRDefault="00A20704" w:rsidP="006A7E58">
            <w:pPr>
              <w:jc w:val="center"/>
              <w:rPr>
                <w:sz w:val="18"/>
                <w:szCs w:val="18"/>
              </w:rPr>
            </w:pPr>
            <w:r w:rsidRPr="005C7F7F">
              <w:rPr>
                <w:sz w:val="18"/>
                <w:szCs w:val="18"/>
              </w:rPr>
              <w:t>5</w:t>
            </w:r>
          </w:p>
        </w:tc>
        <w:tc>
          <w:tcPr>
            <w:tcW w:w="756" w:type="dxa"/>
            <w:tcBorders>
              <w:bottom w:val="single" w:sz="4" w:space="0" w:color="auto"/>
            </w:tcBorders>
            <w:noWrap/>
            <w:hideMark/>
          </w:tcPr>
          <w:p w14:paraId="45992042" w14:textId="77777777" w:rsidR="00A20704" w:rsidRPr="005C7F7F" w:rsidRDefault="00A20704" w:rsidP="006A7E58">
            <w:pPr>
              <w:jc w:val="center"/>
              <w:rPr>
                <w:sz w:val="18"/>
                <w:szCs w:val="18"/>
              </w:rPr>
            </w:pPr>
            <w:r w:rsidRPr="005C7F7F">
              <w:rPr>
                <w:sz w:val="18"/>
                <w:szCs w:val="18"/>
              </w:rPr>
              <w:t>14</w:t>
            </w:r>
          </w:p>
        </w:tc>
        <w:tc>
          <w:tcPr>
            <w:tcW w:w="805" w:type="dxa"/>
            <w:tcBorders>
              <w:bottom w:val="single" w:sz="4" w:space="0" w:color="auto"/>
            </w:tcBorders>
            <w:noWrap/>
            <w:hideMark/>
          </w:tcPr>
          <w:p w14:paraId="1E775A5F" w14:textId="77777777" w:rsidR="00A20704" w:rsidRPr="005C7F7F" w:rsidRDefault="00A20704" w:rsidP="006A7E58">
            <w:pPr>
              <w:keepNext/>
              <w:jc w:val="center"/>
              <w:rPr>
                <w:sz w:val="18"/>
                <w:szCs w:val="18"/>
              </w:rPr>
            </w:pPr>
            <w:r w:rsidRPr="005C7F7F">
              <w:rPr>
                <w:sz w:val="18"/>
                <w:szCs w:val="18"/>
              </w:rPr>
              <w:t>32</w:t>
            </w:r>
          </w:p>
        </w:tc>
      </w:tr>
    </w:tbl>
    <w:p w14:paraId="569E022C" w14:textId="77777777" w:rsidR="006A7E58" w:rsidRDefault="006A7E58" w:rsidP="006A7E58">
      <w:pPr>
        <w:pStyle w:val="Descripcin"/>
        <w:jc w:val="center"/>
      </w:pPr>
    </w:p>
    <w:p w14:paraId="27A47353" w14:textId="2CA0471D" w:rsidR="00712F84" w:rsidRPr="006A7E58" w:rsidRDefault="006A7E58" w:rsidP="006A7E58">
      <w:pPr>
        <w:pStyle w:val="Descripcin"/>
        <w:jc w:val="center"/>
        <w:sectPr w:rsidR="00712F84" w:rsidRPr="006A7E58" w:rsidSect="00A20704">
          <w:pgSz w:w="16838" w:h="11906" w:orient="landscape"/>
          <w:pgMar w:top="1701" w:right="1417" w:bottom="1701" w:left="1417" w:header="708" w:footer="708" w:gutter="0"/>
          <w:cols w:space="708"/>
          <w:docGrid w:linePitch="360"/>
        </w:sectPr>
      </w:pPr>
      <w:r>
        <w:t xml:space="preserve">Table </w:t>
      </w:r>
      <w:r>
        <w:fldChar w:fldCharType="begin"/>
      </w:r>
      <w:r>
        <w:instrText xml:space="preserve"> SEQ Table \* ARABIC </w:instrText>
      </w:r>
      <w:r>
        <w:fldChar w:fldCharType="separate"/>
      </w:r>
      <w:r>
        <w:t>1</w:t>
      </w:r>
      <w:r>
        <w:fldChar w:fldCharType="end"/>
      </w:r>
      <w:r>
        <w:t xml:space="preserve">.  </w:t>
      </w:r>
      <w:r w:rsidRPr="006A7E58">
        <w:t>Descriptive statistics for the PISA dataset</w:t>
      </w:r>
      <w:r>
        <w:t>.</w:t>
      </w:r>
    </w:p>
    <w:p w14:paraId="1D5CCB49" w14:textId="56DD4366" w:rsidR="00BE36BC" w:rsidRPr="005C1F82" w:rsidRDefault="00454911" w:rsidP="00DD0094">
      <w:pPr>
        <w:spacing w:line="360" w:lineRule="auto"/>
        <w:rPr>
          <w:rFonts w:cs="Times New Roman"/>
          <w:lang w:val="en-GB"/>
        </w:rPr>
      </w:pPr>
      <w:r w:rsidRPr="005C1F82">
        <w:rPr>
          <w:rFonts w:cs="Times New Roman"/>
        </w:rPr>
        <w:lastRenderedPageBreak/>
        <w:t xml:space="preserve">Two ML techniques have been employed: SVM with a polynomial kernel </w:t>
      </w:r>
      <w:r w:rsidR="00F31AC3" w:rsidRPr="005C1F82">
        <w:rPr>
          <w:rFonts w:cs="Times New Roman"/>
        </w:rPr>
        <w:t>(</w:t>
      </w:r>
      <w:proofErr w:type="spellStart"/>
      <w:r w:rsidR="00F31AC3" w:rsidRPr="005C1F82">
        <w:rPr>
          <w:rFonts w:cs="Times New Roman"/>
        </w:rPr>
        <w:t>Karatzoglou</w:t>
      </w:r>
      <w:proofErr w:type="spellEnd"/>
      <w:r w:rsidR="00F31AC3" w:rsidRPr="005C1F82">
        <w:rPr>
          <w:rFonts w:cs="Times New Roman"/>
        </w:rPr>
        <w:t xml:space="preserve"> et al. 2004) </w:t>
      </w:r>
      <w:r w:rsidRPr="005C1F82">
        <w:rPr>
          <w:rFonts w:cs="Times New Roman"/>
        </w:rPr>
        <w:t>and neural networks</w:t>
      </w:r>
      <w:r w:rsidR="00F31AC3" w:rsidRPr="005C1F82">
        <w:rPr>
          <w:rFonts w:cs="Times New Roman"/>
        </w:rPr>
        <w:t xml:space="preserve"> </w:t>
      </w:r>
      <w:r w:rsidR="009F4648" w:rsidRPr="005C1F82">
        <w:rPr>
          <w:rFonts w:cs="Times New Roman"/>
        </w:rPr>
        <w:t>(Venables and Ripley, 2002)</w:t>
      </w:r>
      <w:r w:rsidRPr="005C1F82">
        <w:rPr>
          <w:rFonts w:cs="Times New Roman"/>
        </w:rPr>
        <w:t xml:space="preserve"> with a hidden layer</w:t>
      </w:r>
      <w:r w:rsidR="0078015D" w:rsidRPr="005C1F82">
        <w:rPr>
          <w:rFonts w:cs="Times New Roman"/>
        </w:rPr>
        <w:t xml:space="preserve">. </w:t>
      </w:r>
      <w:r w:rsidRPr="005C1F82">
        <w:rPr>
          <w:rFonts w:cs="Times New Roman"/>
        </w:rPr>
        <w:t xml:space="preserve">A grid is defined with selected hyperparameters for SVM model </w:t>
      </w:r>
      <w:r w:rsidR="00D022AA" w:rsidRPr="005C1F82">
        <w:rPr>
          <w:rFonts w:cs="Times New Roman"/>
        </w:rPr>
        <w:t>tunning</w:t>
      </w:r>
      <w:r w:rsidRPr="005C1F82">
        <w:rPr>
          <w:rFonts w:cs="Times New Roman"/>
        </w:rPr>
        <w:t>:</w:t>
      </w:r>
      <w:r w:rsidR="00B973EF" w:rsidRPr="005C1F82">
        <w:rPr>
          <w:rFonts w:cs="Times New Roman"/>
        </w:rPr>
        <w:t xml:space="preserve"> </w:t>
      </w:r>
      <m:oMath>
        <m:r>
          <w:rPr>
            <w:rFonts w:ascii="Cambria Math" w:hAnsi="Cambria Math" w:cs="Times New Roman"/>
          </w:rPr>
          <m:t>degree (1, 2, 3, 4 and 5)</m:t>
        </m:r>
      </m:oMath>
      <w:r w:rsidR="00B973EF" w:rsidRPr="005C1F82">
        <w:rPr>
          <w:rFonts w:eastAsiaTheme="minorEastAsia" w:cs="Times New Roman"/>
        </w:rPr>
        <w:t xml:space="preserve">, </w:t>
      </w:r>
      <m:oMath>
        <m:r>
          <w:rPr>
            <w:rFonts w:ascii="Cambria Math" w:eastAsiaTheme="minorEastAsia" w:hAnsi="Cambria Math" w:cs="Times New Roman"/>
          </w:rPr>
          <m:t>data scaling (0.01, 0.1, 1, 10 and 100)</m:t>
        </m:r>
      </m:oMath>
      <w:r w:rsidR="00B973EF" w:rsidRPr="005C1F82">
        <w:rPr>
          <w:rFonts w:eastAsiaTheme="minorEastAsia" w:cs="Times New Roman"/>
        </w:rPr>
        <w:t xml:space="preserve"> and </w:t>
      </w:r>
      <m:oMath>
        <m:r>
          <w:rPr>
            <w:rFonts w:ascii="Cambria Math" w:eastAsiaTheme="minorEastAsia" w:hAnsi="Cambria Math" w:cs="Times New Roman"/>
          </w:rPr>
          <m:t>cost (0.001, 0.1, 1, 10 and 100)</m:t>
        </m:r>
      </m:oMath>
      <w:r w:rsidRPr="005C1F82">
        <w:rPr>
          <w:rFonts w:cs="Times New Roman"/>
        </w:rPr>
        <w:t>.</w:t>
      </w:r>
      <w:r w:rsidR="0011622D" w:rsidRPr="005C1F82">
        <w:rPr>
          <w:rFonts w:cs="Times New Roman"/>
        </w:rPr>
        <w:t xml:space="preserve"> </w:t>
      </w:r>
      <w:r w:rsidR="00F31AC3" w:rsidRPr="005C1F82">
        <w:rPr>
          <w:rFonts w:cs="Times New Roman"/>
        </w:rPr>
        <w:t>For the neural network, a grid with selected hyperparameters is also defined for model fitting</w:t>
      </w:r>
      <w:r w:rsidR="00C14D00" w:rsidRPr="005C1F82">
        <w:rPr>
          <w:rFonts w:cs="Times New Roman"/>
        </w:rPr>
        <w:t>:</w:t>
      </w:r>
      <w:r w:rsidR="009F4648" w:rsidRPr="005C1F82">
        <w:rPr>
          <w:rFonts w:cs="Times New Roman"/>
          <w:lang w:val="en-GB"/>
        </w:rPr>
        <w:t xml:space="preserve"> </w:t>
      </w:r>
      <m:oMath>
        <m:r>
          <w:rPr>
            <w:rFonts w:ascii="Cambria Math" w:hAnsi="Cambria Math" w:cs="Times New Roman"/>
            <w:lang w:val="en-GB"/>
          </w:rPr>
          <m:t>size (1, 5, 10 and 20)</m:t>
        </m:r>
      </m:oMath>
      <w:r w:rsidR="00027179" w:rsidRPr="005C1F82">
        <w:rPr>
          <w:rFonts w:eastAsiaTheme="minorEastAsia" w:cs="Times New Roman"/>
          <w:lang w:val="en-GB"/>
        </w:rPr>
        <w:t xml:space="preserve"> and </w:t>
      </w:r>
      <m:oMath>
        <m:r>
          <w:rPr>
            <w:rFonts w:ascii="Cambria Math" w:eastAsiaTheme="minorEastAsia" w:hAnsi="Cambria Math" w:cs="Times New Roman"/>
            <w:lang w:val="en-GB"/>
          </w:rPr>
          <m:t>decay (0, 0.1, 0.01, 0.001, 0.0001)</m:t>
        </m:r>
      </m:oMath>
      <w:r w:rsidR="00027179" w:rsidRPr="005C1F82">
        <w:rPr>
          <w:rFonts w:eastAsiaTheme="minorEastAsia" w:cs="Times New Roman"/>
          <w:lang w:val="en-GB"/>
        </w:rPr>
        <w:t>.</w:t>
      </w:r>
      <w:r w:rsidR="00027179" w:rsidRPr="005C1F82">
        <w:rPr>
          <w:rFonts w:cs="Times New Roman"/>
          <w:lang w:val="en-GB"/>
        </w:rPr>
        <w:t xml:space="preserve"> </w:t>
      </w:r>
      <w:r w:rsidR="0011622D" w:rsidRPr="005C1F82">
        <w:rPr>
          <w:rFonts w:cs="Times New Roman"/>
        </w:rPr>
        <w:t xml:space="preserve">The best models after </w:t>
      </w:r>
      <w:r w:rsidR="00D022AA" w:rsidRPr="005C1F82">
        <w:rPr>
          <w:rFonts w:cs="Times New Roman"/>
        </w:rPr>
        <w:t>tunning</w:t>
      </w:r>
      <w:r w:rsidR="0011622D" w:rsidRPr="005C1F82">
        <w:rPr>
          <w:rFonts w:cs="Times New Roman"/>
        </w:rPr>
        <w:t xml:space="preserve"> </w:t>
      </w:r>
      <w:r w:rsidR="00D022AA" w:rsidRPr="005C1F82">
        <w:rPr>
          <w:rFonts w:cs="Times New Roman"/>
        </w:rPr>
        <w:t>were</w:t>
      </w:r>
      <w:r w:rsidR="00E40867" w:rsidRPr="005C1F82">
        <w:rPr>
          <w:rFonts w:cs="Times New Roman"/>
        </w:rPr>
        <w:t xml:space="preserve">: SVM with a polynomial kernel </w:t>
      </w:r>
      <w:r w:rsidR="00E517F9" w:rsidRPr="005C1F82">
        <w:rPr>
          <w:rFonts w:cs="Times New Roman"/>
        </w:rPr>
        <w:t>(</w:t>
      </w:r>
      <m:oMath>
        <m:r>
          <w:rPr>
            <w:rFonts w:ascii="Cambria Math" w:hAnsi="Cambria Math" w:cs="Times New Roman"/>
          </w:rPr>
          <m:t>degree=2</m:t>
        </m:r>
      </m:oMath>
      <w:r w:rsidR="00E517F9" w:rsidRPr="005C1F82">
        <w:rPr>
          <w:rFonts w:cs="Times New Roman"/>
        </w:rPr>
        <w:t xml:space="preserve">, </w:t>
      </w:r>
      <m:oMath>
        <m:r>
          <w:rPr>
            <w:rFonts w:ascii="Cambria Math" w:hAnsi="Cambria Math" w:cs="Times New Roman"/>
          </w:rPr>
          <m:t xml:space="preserve">scale=0.1 </m:t>
        </m:r>
      </m:oMath>
      <w:r w:rsidR="00E517F9" w:rsidRPr="005C1F82">
        <w:rPr>
          <w:rFonts w:cs="Times New Roman"/>
        </w:rPr>
        <w:t xml:space="preserve">y </w:t>
      </w:r>
      <m:oMath>
        <m:r>
          <w:rPr>
            <w:rFonts w:ascii="Cambria Math" w:hAnsi="Cambria Math" w:cs="Times New Roman"/>
          </w:rPr>
          <m:t>C=1</m:t>
        </m:r>
      </m:oMath>
      <w:r w:rsidR="00E517F9" w:rsidRPr="005C1F82">
        <w:rPr>
          <w:rFonts w:cs="Times New Roman"/>
        </w:rPr>
        <w:t>)</w:t>
      </w:r>
      <w:r w:rsidR="006B0F92" w:rsidRPr="005C1F82">
        <w:rPr>
          <w:rFonts w:cs="Times New Roman"/>
        </w:rPr>
        <w:t xml:space="preserve"> with a cut off </w:t>
      </w:r>
      <w:r w:rsidR="00223F1D" w:rsidRPr="005C1F82">
        <w:rPr>
          <w:rFonts w:cs="Times New Roman"/>
        </w:rPr>
        <w:t>of 0.69</w:t>
      </w:r>
      <w:r w:rsidR="004E57E1" w:rsidRPr="005C1F82">
        <w:rPr>
          <w:rFonts w:cs="Times New Roman"/>
        </w:rPr>
        <w:t xml:space="preserve"> </w:t>
      </w:r>
      <w:r w:rsidR="002C2D09" w:rsidRPr="005C1F82">
        <w:rPr>
          <w:rFonts w:cs="Times New Roman"/>
        </w:rPr>
        <w:t>and neural network</w:t>
      </w:r>
      <w:r w:rsidR="006857B5" w:rsidRPr="005C1F82">
        <w:rPr>
          <w:rFonts w:cs="Times New Roman"/>
        </w:rPr>
        <w:t xml:space="preserve"> (</w:t>
      </w:r>
      <m:oMath>
        <m:r>
          <w:rPr>
            <w:rFonts w:ascii="Cambria Math" w:hAnsi="Cambria Math" w:cs="Times New Roman"/>
          </w:rPr>
          <m:t>size=5,  decay=0.1</m:t>
        </m:r>
      </m:oMath>
      <w:r w:rsidR="006857B5" w:rsidRPr="005C1F82">
        <w:rPr>
          <w:rFonts w:cs="Times New Roman"/>
        </w:rPr>
        <w:t>) with a 24-5-1 structure</w:t>
      </w:r>
      <w:r w:rsidR="0066507F" w:rsidRPr="005C1F82">
        <w:rPr>
          <w:rFonts w:cs="Times New Roman"/>
        </w:rPr>
        <w:t xml:space="preserve"> wit</w:t>
      </w:r>
      <w:r w:rsidR="00D748B7" w:rsidRPr="005C1F82">
        <w:rPr>
          <w:rFonts w:cs="Times New Roman"/>
        </w:rPr>
        <w:t>h a cut off of</w:t>
      </w:r>
      <w:r w:rsidR="008B57AA" w:rsidRPr="005C1F82">
        <w:rPr>
          <w:rFonts w:cs="Times New Roman"/>
        </w:rPr>
        <w:t xml:space="preserve"> 0.67</w:t>
      </w:r>
      <w:r w:rsidR="006857B5" w:rsidRPr="005C1F82">
        <w:rPr>
          <w:rFonts w:cs="Times New Roman"/>
        </w:rPr>
        <w:t>.</w:t>
      </w:r>
      <w:r w:rsidR="008B57AA" w:rsidRPr="005C1F82">
        <w:rPr>
          <w:rFonts w:cs="Times New Roman"/>
        </w:rPr>
        <w:t xml:space="preserve"> </w:t>
      </w:r>
    </w:p>
    <w:p w14:paraId="45BFF515" w14:textId="77777777" w:rsidR="006857B5" w:rsidRDefault="006857B5" w:rsidP="00DD0094">
      <w:pPr>
        <w:spacing w:line="360" w:lineRule="auto"/>
      </w:pPr>
    </w:p>
    <w:p w14:paraId="2CE4AC93" w14:textId="4FF94719" w:rsidR="00DC0029" w:rsidRPr="0088118D" w:rsidRDefault="002C2D09" w:rsidP="00687992">
      <w:pPr>
        <w:spacing w:line="360" w:lineRule="auto"/>
      </w:pPr>
      <w:r w:rsidRPr="00D022AA">
        <w:t xml:space="preserve">Subsequently, the efficiency score </w:t>
      </w:r>
      <w:r w:rsidR="00D022AA">
        <w:t>was</w:t>
      </w:r>
      <w:r w:rsidRPr="00D022AA">
        <w:t xml:space="preserve"> determined, also considering the case of detecting 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r w:rsidR="00713872">
        <w:t xml:space="preserve">Spearmen </w:t>
      </w:r>
      <w:r w:rsidRPr="00D022AA">
        <w:t xml:space="preserve">Pearson correlation between </w:t>
      </w:r>
      <w:r w:rsidR="006857B5" w:rsidRPr="00D022AA">
        <w:t>SVM and neuronal networks</w:t>
      </w:r>
      <w:r w:rsidRPr="00D022AA">
        <w:t xml:space="preserve"> scores calculated according to our methodology </w:t>
      </w:r>
      <w:r w:rsidR="00D022AA">
        <w:t>is</w:t>
      </w:r>
      <w:r w:rsidRPr="00D022AA">
        <w:t xml:space="preserve"> </w:t>
      </w:r>
      <w:r w:rsidR="00752BF0" w:rsidRPr="00752BF0">
        <w:t>0.961</w:t>
      </w:r>
      <w:r w:rsidR="00464602" w:rsidRPr="00D022AA">
        <w:t>.</w:t>
      </w:r>
      <w:r w:rsidRPr="00D022AA">
        <w:t xml:space="preserve"> </w:t>
      </w:r>
      <w:r w:rsidR="00687992">
        <w:t>It is important to note that direct comparison of DEA efficiency scores with those obtained using our novel method is not feasible due to fundamental differences in their underlying principles. Traditional DEA constructs an enveloping surface that encapsulates the observed data from above, representing the production possibility frontier. Efficiency scores in DEA are then calculated based on the distance of each DMU to this frontier, indicating how much outputs can be proportionally increased for the DMU to become efficient. 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 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r w:rsidR="00F27D9C">
        <w:t xml:space="preserve"> </w:t>
      </w:r>
      <w:r w:rsidR="00E71D5E">
        <w:t>The Spearman</w:t>
      </w:r>
      <w:r w:rsidR="00B523F8">
        <w:t xml:space="preserve">’s rank correlation </w:t>
      </w:r>
      <w:r w:rsidR="006800D0">
        <w:t>between</w:t>
      </w:r>
      <w:r w:rsidR="00B523F8">
        <w:t xml:space="preserve"> SVM’s scores and </w:t>
      </w:r>
      <w:r w:rsidR="00504DB9">
        <w:t>traditional</w:t>
      </w:r>
      <w:r w:rsidR="00AA4496">
        <w:t xml:space="preserve"> DEA is </w:t>
      </w:r>
      <w:r w:rsidR="00061B65" w:rsidRPr="00061B65">
        <w:t>0.962</w:t>
      </w:r>
      <w:r w:rsidR="00061B65">
        <w:t xml:space="preserve"> and </w:t>
      </w:r>
      <w:r w:rsidR="006800D0">
        <w:t xml:space="preserve">between </w:t>
      </w:r>
      <w:r w:rsidR="00EA3AA9">
        <w:t>NN’s scores</w:t>
      </w:r>
      <w:r w:rsidR="00504DB9">
        <w:t xml:space="preserve"> and traditional DEA is </w:t>
      </w:r>
      <w:r w:rsidR="00504DB9" w:rsidRPr="00504DB9">
        <w:t>0.967</w:t>
      </w:r>
      <w:r w:rsidR="00504DB9">
        <w:t xml:space="preserve">. </w:t>
      </w:r>
      <w:r w:rsidR="00AA5BCC">
        <w:t xml:space="preserve">Both correlations show </w:t>
      </w:r>
      <w:r w:rsidR="00E743E4">
        <w:t xml:space="preserve">that </w:t>
      </w:r>
      <w:r w:rsidR="00771298">
        <w:t xml:space="preserve">the relationship between them </w:t>
      </w:r>
      <w:r w:rsidR="00E4184B">
        <w:t>is very high.</w:t>
      </w:r>
    </w:p>
    <w:p w14:paraId="2D212943" w14:textId="3DBD00C9" w:rsidR="006B75B5" w:rsidRPr="00A00CA6" w:rsidRDefault="006B75B5" w:rsidP="0001153A">
      <w:pPr>
        <w:spacing w:line="360" w:lineRule="auto"/>
        <w:rPr>
          <w:highlight w:val="yellow"/>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BE36BC" w14:paraId="0ED4B2DA" w14:textId="77777777" w:rsidTr="00D022AA">
        <w:tc>
          <w:tcPr>
            <w:tcW w:w="2122" w:type="dxa"/>
            <w:tcBorders>
              <w:bottom w:val="single" w:sz="4" w:space="0" w:color="auto"/>
            </w:tcBorders>
          </w:tcPr>
          <w:p w14:paraId="2A931FCB" w14:textId="77777777" w:rsidR="00BE36BC" w:rsidRDefault="00BE36BC" w:rsidP="002600FB"/>
        </w:tc>
        <w:tc>
          <w:tcPr>
            <w:tcW w:w="711" w:type="dxa"/>
            <w:tcBorders>
              <w:bottom w:val="single" w:sz="4" w:space="0" w:color="auto"/>
            </w:tcBorders>
          </w:tcPr>
          <w:p w14:paraId="693782BD" w14:textId="77777777" w:rsidR="00BE36BC" w:rsidRDefault="00BE36BC" w:rsidP="002600FB">
            <w:pPr>
              <w:jc w:val="center"/>
            </w:pPr>
            <w:r>
              <w:t>Min.</w:t>
            </w:r>
          </w:p>
        </w:tc>
        <w:tc>
          <w:tcPr>
            <w:tcW w:w="1276" w:type="dxa"/>
            <w:tcBorders>
              <w:bottom w:val="single" w:sz="4" w:space="0" w:color="auto"/>
            </w:tcBorders>
          </w:tcPr>
          <w:p w14:paraId="119F7E41" w14:textId="77777777" w:rsidR="00BE36BC" w:rsidRDefault="00BE36BC" w:rsidP="002600FB">
            <w:pPr>
              <w:jc w:val="center"/>
            </w:pPr>
            <w:r>
              <w:t xml:space="preserve">1st </w:t>
            </w:r>
            <w:proofErr w:type="spellStart"/>
            <w:r>
              <w:t>Quartil</w:t>
            </w:r>
            <w:proofErr w:type="spellEnd"/>
          </w:p>
        </w:tc>
        <w:tc>
          <w:tcPr>
            <w:tcW w:w="992" w:type="dxa"/>
            <w:tcBorders>
              <w:bottom w:val="single" w:sz="4" w:space="0" w:color="auto"/>
            </w:tcBorders>
          </w:tcPr>
          <w:p w14:paraId="2EBB452D" w14:textId="77777777" w:rsidR="00BE36BC" w:rsidRDefault="00BE36BC" w:rsidP="002600FB">
            <w:pPr>
              <w:jc w:val="center"/>
            </w:pPr>
            <w:r>
              <w:t>Median</w:t>
            </w:r>
          </w:p>
        </w:tc>
        <w:tc>
          <w:tcPr>
            <w:tcW w:w="1134" w:type="dxa"/>
            <w:tcBorders>
              <w:bottom w:val="single" w:sz="4" w:space="0" w:color="auto"/>
            </w:tcBorders>
          </w:tcPr>
          <w:p w14:paraId="6159A6B6" w14:textId="77777777" w:rsidR="00BE36BC" w:rsidRDefault="00BE36BC" w:rsidP="002600FB">
            <w:pPr>
              <w:jc w:val="center"/>
            </w:pPr>
            <w:r>
              <w:t>Mean</w:t>
            </w:r>
          </w:p>
        </w:tc>
        <w:tc>
          <w:tcPr>
            <w:tcW w:w="1276" w:type="dxa"/>
            <w:tcBorders>
              <w:bottom w:val="single" w:sz="4" w:space="0" w:color="auto"/>
            </w:tcBorders>
          </w:tcPr>
          <w:p w14:paraId="475D8C61" w14:textId="77777777" w:rsidR="00BE36BC" w:rsidRDefault="00BE36BC" w:rsidP="002600FB">
            <w:pPr>
              <w:jc w:val="center"/>
            </w:pPr>
            <w:r>
              <w:t xml:space="preserve">3rd </w:t>
            </w:r>
            <w:proofErr w:type="spellStart"/>
            <w:r>
              <w:t>Quartil</w:t>
            </w:r>
            <w:proofErr w:type="spellEnd"/>
          </w:p>
        </w:tc>
        <w:tc>
          <w:tcPr>
            <w:tcW w:w="986" w:type="dxa"/>
            <w:tcBorders>
              <w:bottom w:val="single" w:sz="4" w:space="0" w:color="auto"/>
            </w:tcBorders>
          </w:tcPr>
          <w:p w14:paraId="6ADF2D2B" w14:textId="77777777" w:rsidR="00BE36BC" w:rsidRDefault="00BE36BC" w:rsidP="002600FB">
            <w:pPr>
              <w:jc w:val="center"/>
            </w:pPr>
            <w:r>
              <w:t>Max.</w:t>
            </w:r>
          </w:p>
        </w:tc>
      </w:tr>
      <w:tr w:rsidR="00BE36BC" w14:paraId="4B0C4E06" w14:textId="77777777" w:rsidTr="00D022AA">
        <w:tc>
          <w:tcPr>
            <w:tcW w:w="2122" w:type="dxa"/>
            <w:tcBorders>
              <w:top w:val="single" w:sz="4" w:space="0" w:color="auto"/>
              <w:bottom w:val="single" w:sz="4" w:space="0" w:color="auto"/>
            </w:tcBorders>
          </w:tcPr>
          <w:p w14:paraId="5A63D33D" w14:textId="6E3A99DC" w:rsidR="00BE36BC" w:rsidRDefault="00BE36BC" w:rsidP="002600FB">
            <w:r>
              <w:t>SVM</w:t>
            </w:r>
          </w:p>
        </w:tc>
        <w:tc>
          <w:tcPr>
            <w:tcW w:w="711" w:type="dxa"/>
            <w:tcBorders>
              <w:top w:val="single" w:sz="4" w:space="0" w:color="auto"/>
              <w:bottom w:val="single" w:sz="4" w:space="0" w:color="auto"/>
            </w:tcBorders>
          </w:tcPr>
          <w:p w14:paraId="42ABB8C8" w14:textId="65075261" w:rsidR="00BE36BC" w:rsidRPr="0049319E" w:rsidRDefault="0049319E" w:rsidP="0049319E">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BE36BC" w:rsidRPr="00506EBA" w:rsidRDefault="00506EBA" w:rsidP="00506EBA">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BE36BC" w:rsidRDefault="00BE36BC" w:rsidP="002600FB">
            <w:pPr>
              <w:jc w:val="center"/>
            </w:pPr>
            <w:r>
              <w:t>1.075</w:t>
            </w:r>
          </w:p>
        </w:tc>
        <w:tc>
          <w:tcPr>
            <w:tcW w:w="1134" w:type="dxa"/>
            <w:tcBorders>
              <w:top w:val="single" w:sz="4" w:space="0" w:color="auto"/>
              <w:bottom w:val="single" w:sz="4" w:space="0" w:color="auto"/>
            </w:tcBorders>
          </w:tcPr>
          <w:p w14:paraId="22222A22" w14:textId="79B31055" w:rsidR="00BE36BC" w:rsidRPr="0016093A" w:rsidRDefault="0016093A" w:rsidP="0016093A">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BE36BC" w:rsidRDefault="00BE36BC" w:rsidP="002600FB">
            <w:pPr>
              <w:jc w:val="center"/>
            </w:pPr>
            <w:r>
              <w:t>1.115</w:t>
            </w:r>
          </w:p>
        </w:tc>
        <w:tc>
          <w:tcPr>
            <w:tcW w:w="986" w:type="dxa"/>
            <w:tcBorders>
              <w:top w:val="single" w:sz="4" w:space="0" w:color="auto"/>
              <w:bottom w:val="single" w:sz="4" w:space="0" w:color="auto"/>
            </w:tcBorders>
          </w:tcPr>
          <w:p w14:paraId="72E4B54D" w14:textId="77777777" w:rsidR="00BE36BC" w:rsidRDefault="00BE36BC" w:rsidP="002600FB">
            <w:pPr>
              <w:jc w:val="center"/>
            </w:pPr>
            <w:r>
              <w:t>1.305</w:t>
            </w:r>
          </w:p>
        </w:tc>
      </w:tr>
      <w:tr w:rsidR="00BE36BC" w14:paraId="7EB2CD09" w14:textId="77777777" w:rsidTr="00D022AA">
        <w:tc>
          <w:tcPr>
            <w:tcW w:w="2122" w:type="dxa"/>
            <w:tcBorders>
              <w:top w:val="single" w:sz="4" w:space="0" w:color="auto"/>
              <w:bottom w:val="single" w:sz="4" w:space="0" w:color="auto"/>
            </w:tcBorders>
          </w:tcPr>
          <w:p w14:paraId="321A0A2E" w14:textId="77777777" w:rsidR="00BE36BC" w:rsidRDefault="00BE36BC" w:rsidP="002600FB">
            <w:r>
              <w:t>Neuronal Network</w:t>
            </w:r>
          </w:p>
        </w:tc>
        <w:tc>
          <w:tcPr>
            <w:tcW w:w="711" w:type="dxa"/>
            <w:tcBorders>
              <w:top w:val="single" w:sz="4" w:space="0" w:color="auto"/>
              <w:bottom w:val="single" w:sz="4" w:space="0" w:color="auto"/>
            </w:tcBorders>
          </w:tcPr>
          <w:p w14:paraId="2C0563EC" w14:textId="2E16C70D" w:rsidR="00BE36BC" w:rsidRPr="00B8438D" w:rsidRDefault="00B8438D" w:rsidP="00B8438D">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BE36BC" w:rsidRPr="001116D7" w:rsidRDefault="001116D7" w:rsidP="001116D7">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BE36BC" w:rsidRPr="001116D7" w:rsidRDefault="001116D7" w:rsidP="001116D7">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BE36BC" w:rsidRPr="00A72CE4" w:rsidRDefault="00A72CE4" w:rsidP="00A72CE4">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BE36BC" w:rsidRPr="00A72CE4" w:rsidRDefault="00A72CE4" w:rsidP="00A72CE4">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BE36BC" w:rsidRPr="00064E12" w:rsidRDefault="00064E12" w:rsidP="00064E12">
            <w:pPr>
              <w:keepNext/>
              <w:jc w:val="center"/>
              <w:rPr>
                <w:lang w:val="es-ES"/>
              </w:rPr>
            </w:pPr>
            <w:r w:rsidRPr="00064E12">
              <w:rPr>
                <w:lang w:val="es-ES"/>
              </w:rPr>
              <w:t>1.325</w:t>
            </w:r>
          </w:p>
        </w:tc>
      </w:tr>
    </w:tbl>
    <w:p w14:paraId="4E3CA41C" w14:textId="77777777" w:rsidR="0001153A" w:rsidRDefault="0001153A" w:rsidP="0001153A">
      <w:pPr>
        <w:pStyle w:val="Descripcin"/>
        <w:jc w:val="center"/>
      </w:pPr>
    </w:p>
    <w:p w14:paraId="580FF33A" w14:textId="07124C03" w:rsidR="00BE36BC" w:rsidRPr="0001153A" w:rsidRDefault="0001153A" w:rsidP="0001153A">
      <w:pPr>
        <w:pStyle w:val="Descripcin"/>
        <w:jc w:val="center"/>
        <w:rPr>
          <w:highlight w:val="yellow"/>
          <w:lang w:val="en-GB"/>
        </w:rPr>
      </w:pPr>
      <w:r>
        <w:t>Tabl</w:t>
      </w:r>
      <w:r w:rsidR="006B75B5">
        <w:t>e</w:t>
      </w:r>
      <w:r w:rsidR="00D022AA">
        <w:t xml:space="preserve"> 2</w:t>
      </w:r>
      <w:r>
        <w:t xml:space="preserve">. </w:t>
      </w:r>
      <w:r w:rsidRPr="008B405A">
        <w:t>Descriptive statistics of the scores</w:t>
      </w:r>
      <w:r w:rsidR="00D022AA">
        <w:t xml:space="preserve"> for SVM and NN</w:t>
      </w:r>
    </w:p>
    <w:p w14:paraId="1D334FD0" w14:textId="77777777" w:rsidR="000F2670" w:rsidRDefault="000F2670" w:rsidP="00DD0094">
      <w:pPr>
        <w:spacing w:line="360" w:lineRule="auto"/>
        <w:rPr>
          <w:highlight w:val="yellow"/>
          <w:lang w:val="en-GB"/>
        </w:rPr>
      </w:pPr>
    </w:p>
    <w:p w14:paraId="466903BE" w14:textId="30AEC500"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ML models using our methodology. </w:t>
      </w:r>
      <w:r w:rsidR="006968B4" w:rsidRPr="006968B4">
        <w:rPr>
          <w:noProof/>
        </w:rPr>
        <w:t>T</w:t>
      </w:r>
      <w:r w:rsidRPr="006968B4">
        <w:rPr>
          <w:noProof/>
        </w:rPr>
        <w:t>he median and the first quartile of the SVM and neural network scores are identical.</w:t>
      </w:r>
      <w:r w:rsidR="006968B4">
        <w:rPr>
          <w:noProof/>
        </w:rPr>
        <w:t xml:space="preserve"> </w:t>
      </w:r>
      <w:r w:rsidR="006968B4" w:rsidRPr="006968B4">
        <w:rPr>
          <w:noProof/>
        </w:rPr>
        <w:t>The significant difference is observed in the minimum value</w:t>
      </w:r>
      <w:r w:rsidR="006968B4">
        <w:rPr>
          <w:noProof/>
        </w:rPr>
        <w:t>.</w:t>
      </w:r>
      <w:r w:rsidRPr="006968B4">
        <w:rPr>
          <w:noProof/>
        </w:rPr>
        <w:t xml:space="preserve"> This is illustrated in Figure 7, where the kernel density for SVM and the neural network overlap and are nearly identical.</w:t>
      </w:r>
    </w:p>
    <w:p w14:paraId="2E389F7B" w14:textId="49BB1D8F" w:rsidR="007D20AA" w:rsidRPr="00E73F0F" w:rsidRDefault="00042362" w:rsidP="00357AF0">
      <w:pPr>
        <w:keepNext/>
        <w:spacing w:line="360" w:lineRule="auto"/>
        <w:jc w:val="center"/>
        <w:rPr>
          <w:lang w:val="en-GB"/>
        </w:rPr>
      </w:pPr>
      <w:r w:rsidRPr="009D7BB7">
        <w:rPr>
          <w:noProof/>
          <w:lang w:val="es-ES"/>
        </w:rPr>
        <w:drawing>
          <wp:inline distT="0" distB="0" distL="0" distR="0" wp14:anchorId="2ED2865C" wp14:editId="4B2BEC77">
            <wp:extent cx="4580345" cy="3067050"/>
            <wp:effectExtent l="0" t="0" r="0" b="0"/>
            <wp:docPr id="73506485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600728" cy="3080699"/>
                    </a:xfrm>
                    <a:prstGeom prst="rect">
                      <a:avLst/>
                    </a:prstGeom>
                    <a:noFill/>
                    <a:ln>
                      <a:noFill/>
                    </a:ln>
                  </pic:spPr>
                </pic:pic>
              </a:graphicData>
            </a:graphic>
          </wp:inline>
        </w:drawing>
      </w:r>
    </w:p>
    <w:p w14:paraId="0C4876EA" w14:textId="4493937F" w:rsidR="00A00CA6" w:rsidRPr="00E73F0F" w:rsidRDefault="007D20AA" w:rsidP="00E73F0F">
      <w:pPr>
        <w:pStyle w:val="Descripcin"/>
        <w:ind w:left="708" w:hanging="708"/>
        <w:jc w:val="center"/>
        <w:rPr>
          <w:noProof/>
          <w:highlight w:val="yellow"/>
          <w:lang w:val="en-GB"/>
        </w:rPr>
      </w:pPr>
      <w:r>
        <w:t xml:space="preserve">Figure 7. </w:t>
      </w:r>
      <w:r w:rsidR="00E73F0F" w:rsidRPr="00E73F0F">
        <w:t>Kernel density estimation of the scores</w:t>
      </w:r>
      <w:r w:rsidR="00357AF0">
        <w:t>.</w:t>
      </w:r>
    </w:p>
    <w:p w14:paraId="7C93499C" w14:textId="77777777" w:rsidR="00526070" w:rsidRPr="007069AA" w:rsidRDefault="00526070" w:rsidP="00A00CA6">
      <w:pPr>
        <w:spacing w:line="360" w:lineRule="auto"/>
        <w:rPr>
          <w:noProof/>
          <w:lang w:val="en-GB"/>
        </w:rPr>
      </w:pPr>
    </w:p>
    <w:p w14:paraId="2B8F6044" w14:textId="3993A3BE" w:rsidR="009D7BB7" w:rsidRPr="009D7BB7" w:rsidRDefault="00C21463" w:rsidP="009D7BB7">
      <w:pPr>
        <w:spacing w:line="360" w:lineRule="auto"/>
        <w:rPr>
          <w:noProof/>
          <w:lang w:val="en-GB"/>
        </w:rPr>
      </w:pPr>
      <w:r>
        <w:rPr>
          <w:noProof/>
          <w:lang w:val="en-GB"/>
        </w:rPr>
        <w:t>Another</w:t>
      </w:r>
      <w:r w:rsidR="009D7BB7" w:rsidRPr="009D7BB7">
        <w:rPr>
          <w:noProof/>
          <w:lang w:val="en-GB"/>
        </w:rPr>
        <w:t xml:space="preserve"> characteristic of estimating the efficiency score using a machine learning technique is the ability to discriminate Pareto-efficient DMUs. DEA models consider all Pareto-efficient DMUs as equally efficient. In contrast, our methodology </w:t>
      </w:r>
      <w:r w:rsidR="009F5225">
        <w:rPr>
          <w:noProof/>
          <w:lang w:val="en-GB"/>
        </w:rPr>
        <w:t>calculates</w:t>
      </w:r>
      <w:r w:rsidR="009D7BB7" w:rsidRPr="009D7BB7">
        <w:rPr>
          <w:noProof/>
          <w:lang w:val="en-GB"/>
        </w:rPr>
        <w:t xml:space="preserve"> the distance between each DMU and the separating frontier and is capable of identifying some Pareto-efficient DMUs as inefficient. This is one of the advantages of applying machine learning techniques: they allow for errors in the pursuit of achieving a better separating frontier, which is more flexible and aims to be more generalizable.</w:t>
      </w:r>
      <w:r w:rsidR="009D7BB7">
        <w:rPr>
          <w:noProof/>
          <w:lang w:val="en-GB"/>
        </w:rPr>
        <w:t xml:space="preserve"> </w:t>
      </w:r>
      <w:r w:rsidR="009D7BB7" w:rsidRPr="009D7BB7">
        <w:rPr>
          <w:noProof/>
          <w:lang w:val="en-GB"/>
        </w:rPr>
        <w:t>In Table 3, we present 38 Pareto-efficient DMUs detected by the additive model and the scores achieved with our methodology. Many of these DMUs have scores below 1, but SVM identified 9 DMUs as inefficient and NN identified 2 DMUs as inefficient. The maximum score estimated by SVM is 1.065, while for NN it is 1.025. There are 5 DMUs that are infeasible for SVM, but NN can determine their scores. The minimum score estimated by NN is 0.785, and for SVM, it is 0.915. For this dataset, NN is able to estimate the score for all the DMUs, whereas SVM tends to classify more DMUs as inefficient, often assigning them higher scores than NN.</w:t>
      </w:r>
    </w:p>
    <w:p w14:paraId="5586AB86" w14:textId="77777777" w:rsidR="002F2BC0" w:rsidRDefault="002F2BC0" w:rsidP="00A00CA6">
      <w:pPr>
        <w:spacing w:line="360" w:lineRule="auto"/>
        <w:rPr>
          <w:noProof/>
          <w:highlight w:val="yellow"/>
          <w:lang w:val="en-GB"/>
        </w:rPr>
      </w:pPr>
    </w:p>
    <w:tbl>
      <w:tblPr>
        <w:tblW w:w="3840" w:type="dxa"/>
        <w:jc w:val="center"/>
        <w:tblCellMar>
          <w:left w:w="70" w:type="dxa"/>
          <w:right w:w="70" w:type="dxa"/>
        </w:tblCellMar>
        <w:tblLook w:val="04A0" w:firstRow="1" w:lastRow="0" w:firstColumn="1" w:lastColumn="0" w:noHBand="0" w:noVBand="1"/>
      </w:tblPr>
      <w:tblGrid>
        <w:gridCol w:w="960"/>
        <w:gridCol w:w="960"/>
        <w:gridCol w:w="960"/>
        <w:gridCol w:w="960"/>
      </w:tblGrid>
      <w:tr w:rsidR="00072CE3" w:rsidRPr="009D7BB7" w14:paraId="386F98B4" w14:textId="77777777" w:rsidTr="004E2816">
        <w:trPr>
          <w:trHeight w:val="300"/>
          <w:jc w:val="center"/>
        </w:trPr>
        <w:tc>
          <w:tcPr>
            <w:tcW w:w="960" w:type="dxa"/>
            <w:tcBorders>
              <w:top w:val="nil"/>
              <w:left w:val="nil"/>
              <w:bottom w:val="single" w:sz="4" w:space="0" w:color="auto"/>
              <w:right w:val="nil"/>
            </w:tcBorders>
            <w:shd w:val="clear" w:color="auto" w:fill="auto"/>
            <w:noWrap/>
            <w:vAlign w:val="center"/>
            <w:hideMark/>
          </w:tcPr>
          <w:p w14:paraId="5DCB163A" w14:textId="77777777" w:rsidR="00072CE3" w:rsidRPr="009D7BB7" w:rsidRDefault="00072CE3" w:rsidP="004E2816">
            <w:pPr>
              <w:spacing w:after="0" w:line="240" w:lineRule="auto"/>
              <w:jc w:val="center"/>
              <w:rPr>
                <w:rFonts w:eastAsia="Times New Roman" w:cs="Times New Roman"/>
                <w:b/>
                <w:bCs/>
                <w:color w:val="000000"/>
                <w:kern w:val="0"/>
                <w:lang w:val="en-GB" w:eastAsia="es-ES"/>
                <w14:ligatures w14:val="none"/>
              </w:rPr>
            </w:pPr>
          </w:p>
        </w:tc>
        <w:tc>
          <w:tcPr>
            <w:tcW w:w="960" w:type="dxa"/>
            <w:tcBorders>
              <w:top w:val="nil"/>
              <w:left w:val="nil"/>
              <w:bottom w:val="single" w:sz="4" w:space="0" w:color="auto"/>
              <w:right w:val="nil"/>
            </w:tcBorders>
            <w:vAlign w:val="center"/>
          </w:tcPr>
          <w:p w14:paraId="532097E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center"/>
            <w:hideMark/>
          </w:tcPr>
          <w:p w14:paraId="24700A74"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SVM</w:t>
            </w:r>
          </w:p>
        </w:tc>
        <w:tc>
          <w:tcPr>
            <w:tcW w:w="960" w:type="dxa"/>
            <w:tcBorders>
              <w:top w:val="nil"/>
              <w:left w:val="nil"/>
              <w:bottom w:val="single" w:sz="4" w:space="0" w:color="auto"/>
              <w:right w:val="nil"/>
            </w:tcBorders>
            <w:shd w:val="clear" w:color="auto" w:fill="auto"/>
            <w:noWrap/>
            <w:vAlign w:val="center"/>
            <w:hideMark/>
          </w:tcPr>
          <w:p w14:paraId="794DCAF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NN</w:t>
            </w:r>
          </w:p>
        </w:tc>
      </w:tr>
      <w:tr w:rsidR="00072CE3" w:rsidRPr="009D7BB7" w14:paraId="019CDE66" w14:textId="77777777" w:rsidTr="004E2816">
        <w:trPr>
          <w:trHeight w:val="300"/>
          <w:jc w:val="center"/>
        </w:trPr>
        <w:tc>
          <w:tcPr>
            <w:tcW w:w="960" w:type="dxa"/>
            <w:tcBorders>
              <w:top w:val="single" w:sz="4" w:space="0" w:color="auto"/>
              <w:left w:val="nil"/>
              <w:bottom w:val="nil"/>
              <w:right w:val="nil"/>
            </w:tcBorders>
            <w:shd w:val="clear" w:color="auto" w:fill="auto"/>
            <w:noWrap/>
            <w:vAlign w:val="bottom"/>
            <w:hideMark/>
          </w:tcPr>
          <w:p w14:paraId="2C4215B9"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w:t>
            </w:r>
          </w:p>
        </w:tc>
        <w:tc>
          <w:tcPr>
            <w:tcW w:w="960" w:type="dxa"/>
            <w:tcBorders>
              <w:top w:val="single" w:sz="4" w:space="0" w:color="auto"/>
              <w:left w:val="nil"/>
              <w:bottom w:val="nil"/>
              <w:right w:val="nil"/>
            </w:tcBorders>
            <w:vAlign w:val="bottom"/>
          </w:tcPr>
          <w:p w14:paraId="7E4815FF"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18</w:t>
            </w:r>
          </w:p>
        </w:tc>
        <w:tc>
          <w:tcPr>
            <w:tcW w:w="960" w:type="dxa"/>
            <w:tcBorders>
              <w:top w:val="single" w:sz="4" w:space="0" w:color="auto"/>
              <w:left w:val="nil"/>
              <w:bottom w:val="nil"/>
              <w:right w:val="nil"/>
            </w:tcBorders>
            <w:shd w:val="clear" w:color="auto" w:fill="auto"/>
            <w:noWrap/>
            <w:vAlign w:val="bottom"/>
            <w:hideMark/>
          </w:tcPr>
          <w:p w14:paraId="2E80D5E4"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single" w:sz="4" w:space="0" w:color="auto"/>
              <w:left w:val="nil"/>
              <w:bottom w:val="nil"/>
              <w:right w:val="nil"/>
            </w:tcBorders>
            <w:shd w:val="clear" w:color="auto" w:fill="auto"/>
            <w:noWrap/>
            <w:vAlign w:val="bottom"/>
            <w:hideMark/>
          </w:tcPr>
          <w:p w14:paraId="1F9A683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9761E5B"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A0CAF6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w:t>
            </w:r>
          </w:p>
        </w:tc>
        <w:tc>
          <w:tcPr>
            <w:tcW w:w="960" w:type="dxa"/>
            <w:tcBorders>
              <w:top w:val="nil"/>
              <w:left w:val="nil"/>
              <w:bottom w:val="nil"/>
              <w:right w:val="nil"/>
            </w:tcBorders>
            <w:vAlign w:val="bottom"/>
          </w:tcPr>
          <w:p w14:paraId="53B276D6"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67</w:t>
            </w:r>
          </w:p>
        </w:tc>
        <w:tc>
          <w:tcPr>
            <w:tcW w:w="960" w:type="dxa"/>
            <w:tcBorders>
              <w:top w:val="nil"/>
              <w:left w:val="nil"/>
              <w:bottom w:val="nil"/>
              <w:right w:val="nil"/>
            </w:tcBorders>
            <w:shd w:val="clear" w:color="auto" w:fill="auto"/>
            <w:noWrap/>
            <w:vAlign w:val="bottom"/>
            <w:hideMark/>
          </w:tcPr>
          <w:p w14:paraId="0085C264"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67F373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AD52440"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3778B8C"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w:t>
            </w:r>
          </w:p>
        </w:tc>
        <w:tc>
          <w:tcPr>
            <w:tcW w:w="960" w:type="dxa"/>
            <w:tcBorders>
              <w:top w:val="nil"/>
              <w:left w:val="nil"/>
              <w:bottom w:val="nil"/>
              <w:right w:val="nil"/>
            </w:tcBorders>
            <w:vAlign w:val="bottom"/>
          </w:tcPr>
          <w:p w14:paraId="5C314D1A"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85</w:t>
            </w:r>
          </w:p>
        </w:tc>
        <w:tc>
          <w:tcPr>
            <w:tcW w:w="960" w:type="dxa"/>
            <w:tcBorders>
              <w:top w:val="nil"/>
              <w:left w:val="nil"/>
              <w:bottom w:val="nil"/>
              <w:right w:val="nil"/>
            </w:tcBorders>
            <w:shd w:val="clear" w:color="auto" w:fill="auto"/>
            <w:noWrap/>
            <w:vAlign w:val="bottom"/>
            <w:hideMark/>
          </w:tcPr>
          <w:p w14:paraId="6A67D714"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2CB3050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147C1FD"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0DDCA05E"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4</w:t>
            </w:r>
          </w:p>
        </w:tc>
        <w:tc>
          <w:tcPr>
            <w:tcW w:w="960" w:type="dxa"/>
            <w:tcBorders>
              <w:top w:val="nil"/>
              <w:left w:val="nil"/>
              <w:bottom w:val="nil"/>
              <w:right w:val="nil"/>
            </w:tcBorders>
            <w:vAlign w:val="bottom"/>
          </w:tcPr>
          <w:p w14:paraId="6400E607"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117</w:t>
            </w:r>
          </w:p>
        </w:tc>
        <w:tc>
          <w:tcPr>
            <w:tcW w:w="960" w:type="dxa"/>
            <w:tcBorders>
              <w:top w:val="nil"/>
              <w:left w:val="nil"/>
              <w:bottom w:val="nil"/>
              <w:right w:val="nil"/>
            </w:tcBorders>
            <w:shd w:val="clear" w:color="auto" w:fill="auto"/>
            <w:noWrap/>
            <w:vAlign w:val="bottom"/>
            <w:hideMark/>
          </w:tcPr>
          <w:p w14:paraId="1185770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83340BF"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2243ABC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68EA089C"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5</w:t>
            </w:r>
          </w:p>
        </w:tc>
        <w:tc>
          <w:tcPr>
            <w:tcW w:w="960" w:type="dxa"/>
            <w:tcBorders>
              <w:top w:val="nil"/>
              <w:left w:val="nil"/>
              <w:bottom w:val="nil"/>
              <w:right w:val="nil"/>
            </w:tcBorders>
            <w:vAlign w:val="bottom"/>
          </w:tcPr>
          <w:p w14:paraId="755932B1"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145</w:t>
            </w:r>
          </w:p>
        </w:tc>
        <w:tc>
          <w:tcPr>
            <w:tcW w:w="960" w:type="dxa"/>
            <w:tcBorders>
              <w:top w:val="nil"/>
              <w:left w:val="nil"/>
              <w:bottom w:val="nil"/>
              <w:right w:val="nil"/>
            </w:tcBorders>
            <w:shd w:val="clear" w:color="auto" w:fill="auto"/>
            <w:noWrap/>
            <w:vAlign w:val="bottom"/>
            <w:hideMark/>
          </w:tcPr>
          <w:p w14:paraId="79FAB153"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171B544"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9B4A85C"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19219C01"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6</w:t>
            </w:r>
          </w:p>
        </w:tc>
        <w:tc>
          <w:tcPr>
            <w:tcW w:w="960" w:type="dxa"/>
            <w:tcBorders>
              <w:top w:val="nil"/>
              <w:left w:val="nil"/>
              <w:bottom w:val="nil"/>
              <w:right w:val="nil"/>
            </w:tcBorders>
            <w:vAlign w:val="bottom"/>
          </w:tcPr>
          <w:p w14:paraId="396A9A5F"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149</w:t>
            </w:r>
          </w:p>
        </w:tc>
        <w:tc>
          <w:tcPr>
            <w:tcW w:w="960" w:type="dxa"/>
            <w:tcBorders>
              <w:top w:val="nil"/>
              <w:left w:val="nil"/>
              <w:bottom w:val="nil"/>
              <w:right w:val="nil"/>
            </w:tcBorders>
            <w:shd w:val="clear" w:color="auto" w:fill="auto"/>
            <w:noWrap/>
            <w:vAlign w:val="bottom"/>
            <w:hideMark/>
          </w:tcPr>
          <w:p w14:paraId="49B0F757"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c>
          <w:tcPr>
            <w:tcW w:w="960" w:type="dxa"/>
            <w:tcBorders>
              <w:top w:val="nil"/>
              <w:left w:val="nil"/>
              <w:bottom w:val="nil"/>
              <w:right w:val="nil"/>
            </w:tcBorders>
            <w:shd w:val="clear" w:color="auto" w:fill="auto"/>
            <w:noWrap/>
            <w:vAlign w:val="bottom"/>
            <w:hideMark/>
          </w:tcPr>
          <w:p w14:paraId="250DB3B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F234D6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2AB975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7</w:t>
            </w:r>
          </w:p>
        </w:tc>
        <w:tc>
          <w:tcPr>
            <w:tcW w:w="960" w:type="dxa"/>
            <w:tcBorders>
              <w:top w:val="nil"/>
              <w:left w:val="nil"/>
              <w:bottom w:val="nil"/>
              <w:right w:val="nil"/>
            </w:tcBorders>
            <w:vAlign w:val="bottom"/>
          </w:tcPr>
          <w:p w14:paraId="4BD95D69"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241</w:t>
            </w:r>
          </w:p>
        </w:tc>
        <w:tc>
          <w:tcPr>
            <w:tcW w:w="960" w:type="dxa"/>
            <w:tcBorders>
              <w:top w:val="nil"/>
              <w:left w:val="nil"/>
              <w:bottom w:val="nil"/>
              <w:right w:val="nil"/>
            </w:tcBorders>
            <w:shd w:val="clear" w:color="auto" w:fill="auto"/>
            <w:noWrap/>
            <w:vAlign w:val="bottom"/>
            <w:hideMark/>
          </w:tcPr>
          <w:p w14:paraId="6CE1748F"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204195F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r>
      <w:tr w:rsidR="00072CE3" w:rsidRPr="009D7BB7" w14:paraId="312BD73F"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585CF0A9"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8</w:t>
            </w:r>
          </w:p>
        </w:tc>
        <w:tc>
          <w:tcPr>
            <w:tcW w:w="960" w:type="dxa"/>
            <w:tcBorders>
              <w:top w:val="nil"/>
              <w:left w:val="nil"/>
              <w:bottom w:val="nil"/>
              <w:right w:val="nil"/>
            </w:tcBorders>
            <w:vAlign w:val="bottom"/>
          </w:tcPr>
          <w:p w14:paraId="00895C7D"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250</w:t>
            </w:r>
          </w:p>
        </w:tc>
        <w:tc>
          <w:tcPr>
            <w:tcW w:w="960" w:type="dxa"/>
            <w:tcBorders>
              <w:top w:val="nil"/>
              <w:left w:val="nil"/>
              <w:bottom w:val="nil"/>
              <w:right w:val="nil"/>
            </w:tcBorders>
            <w:shd w:val="clear" w:color="auto" w:fill="auto"/>
            <w:noWrap/>
            <w:vAlign w:val="bottom"/>
            <w:hideMark/>
          </w:tcPr>
          <w:p w14:paraId="30ADD9C3"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55</w:t>
            </w:r>
          </w:p>
        </w:tc>
        <w:tc>
          <w:tcPr>
            <w:tcW w:w="960" w:type="dxa"/>
            <w:tcBorders>
              <w:top w:val="nil"/>
              <w:left w:val="nil"/>
              <w:bottom w:val="nil"/>
              <w:right w:val="nil"/>
            </w:tcBorders>
            <w:shd w:val="clear" w:color="auto" w:fill="auto"/>
            <w:noWrap/>
            <w:vAlign w:val="bottom"/>
            <w:hideMark/>
          </w:tcPr>
          <w:p w14:paraId="1887EA1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05C86045"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9ED6323"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9</w:t>
            </w:r>
          </w:p>
        </w:tc>
        <w:tc>
          <w:tcPr>
            <w:tcW w:w="960" w:type="dxa"/>
            <w:tcBorders>
              <w:top w:val="nil"/>
              <w:left w:val="nil"/>
              <w:bottom w:val="nil"/>
              <w:right w:val="nil"/>
            </w:tcBorders>
            <w:vAlign w:val="bottom"/>
          </w:tcPr>
          <w:p w14:paraId="230136B5"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268</w:t>
            </w:r>
          </w:p>
        </w:tc>
        <w:tc>
          <w:tcPr>
            <w:tcW w:w="960" w:type="dxa"/>
            <w:tcBorders>
              <w:top w:val="nil"/>
              <w:left w:val="nil"/>
              <w:bottom w:val="nil"/>
              <w:right w:val="nil"/>
            </w:tcBorders>
            <w:shd w:val="clear" w:color="auto" w:fill="auto"/>
            <w:noWrap/>
            <w:vAlign w:val="bottom"/>
            <w:hideMark/>
          </w:tcPr>
          <w:p w14:paraId="009C78B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DD0292D"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F33DA68"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321E987"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0</w:t>
            </w:r>
          </w:p>
        </w:tc>
        <w:tc>
          <w:tcPr>
            <w:tcW w:w="960" w:type="dxa"/>
            <w:tcBorders>
              <w:top w:val="nil"/>
              <w:left w:val="nil"/>
              <w:bottom w:val="nil"/>
              <w:right w:val="nil"/>
            </w:tcBorders>
            <w:vAlign w:val="bottom"/>
          </w:tcPr>
          <w:p w14:paraId="7708D9E9"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273</w:t>
            </w:r>
          </w:p>
        </w:tc>
        <w:tc>
          <w:tcPr>
            <w:tcW w:w="960" w:type="dxa"/>
            <w:tcBorders>
              <w:top w:val="nil"/>
              <w:left w:val="nil"/>
              <w:bottom w:val="nil"/>
              <w:right w:val="nil"/>
            </w:tcBorders>
            <w:shd w:val="clear" w:color="auto" w:fill="auto"/>
            <w:noWrap/>
            <w:vAlign w:val="bottom"/>
            <w:hideMark/>
          </w:tcPr>
          <w:p w14:paraId="299CBD9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7D227D7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5C4B3173"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34E86A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1</w:t>
            </w:r>
          </w:p>
        </w:tc>
        <w:tc>
          <w:tcPr>
            <w:tcW w:w="960" w:type="dxa"/>
            <w:tcBorders>
              <w:top w:val="nil"/>
              <w:left w:val="nil"/>
              <w:bottom w:val="nil"/>
              <w:right w:val="nil"/>
            </w:tcBorders>
            <w:vAlign w:val="bottom"/>
          </w:tcPr>
          <w:p w14:paraId="269050FE"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316</w:t>
            </w:r>
          </w:p>
        </w:tc>
        <w:tc>
          <w:tcPr>
            <w:tcW w:w="960" w:type="dxa"/>
            <w:tcBorders>
              <w:top w:val="nil"/>
              <w:left w:val="nil"/>
              <w:bottom w:val="nil"/>
              <w:right w:val="nil"/>
            </w:tcBorders>
            <w:shd w:val="clear" w:color="auto" w:fill="auto"/>
            <w:noWrap/>
            <w:vAlign w:val="bottom"/>
            <w:hideMark/>
          </w:tcPr>
          <w:p w14:paraId="097FED3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0BBC9274"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49C35C0"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BB4E34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2</w:t>
            </w:r>
          </w:p>
        </w:tc>
        <w:tc>
          <w:tcPr>
            <w:tcW w:w="960" w:type="dxa"/>
            <w:tcBorders>
              <w:top w:val="nil"/>
              <w:left w:val="nil"/>
              <w:bottom w:val="nil"/>
              <w:right w:val="nil"/>
            </w:tcBorders>
            <w:vAlign w:val="bottom"/>
          </w:tcPr>
          <w:p w14:paraId="758077E7"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318</w:t>
            </w:r>
          </w:p>
        </w:tc>
        <w:tc>
          <w:tcPr>
            <w:tcW w:w="960" w:type="dxa"/>
            <w:tcBorders>
              <w:top w:val="nil"/>
              <w:left w:val="nil"/>
              <w:bottom w:val="nil"/>
              <w:right w:val="nil"/>
            </w:tcBorders>
            <w:shd w:val="clear" w:color="auto" w:fill="auto"/>
            <w:noWrap/>
            <w:vAlign w:val="bottom"/>
            <w:hideMark/>
          </w:tcPr>
          <w:p w14:paraId="5C84D9F1"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FA9EAA9"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36E2B27"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57C6F75E"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3</w:t>
            </w:r>
          </w:p>
        </w:tc>
        <w:tc>
          <w:tcPr>
            <w:tcW w:w="960" w:type="dxa"/>
            <w:tcBorders>
              <w:top w:val="nil"/>
              <w:left w:val="nil"/>
              <w:bottom w:val="nil"/>
              <w:right w:val="nil"/>
            </w:tcBorders>
            <w:vAlign w:val="bottom"/>
          </w:tcPr>
          <w:p w14:paraId="070CAB37"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335</w:t>
            </w:r>
          </w:p>
        </w:tc>
        <w:tc>
          <w:tcPr>
            <w:tcW w:w="960" w:type="dxa"/>
            <w:tcBorders>
              <w:top w:val="nil"/>
              <w:left w:val="nil"/>
              <w:bottom w:val="nil"/>
              <w:right w:val="nil"/>
            </w:tcBorders>
            <w:shd w:val="clear" w:color="auto" w:fill="auto"/>
            <w:noWrap/>
            <w:vAlign w:val="bottom"/>
            <w:hideMark/>
          </w:tcPr>
          <w:p w14:paraId="0C111D33"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0799D43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r>
      <w:tr w:rsidR="00072CE3" w:rsidRPr="009D7BB7" w14:paraId="6B5376EE"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247A385C"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4</w:t>
            </w:r>
          </w:p>
        </w:tc>
        <w:tc>
          <w:tcPr>
            <w:tcW w:w="960" w:type="dxa"/>
            <w:tcBorders>
              <w:top w:val="nil"/>
              <w:left w:val="nil"/>
              <w:bottom w:val="nil"/>
              <w:right w:val="nil"/>
            </w:tcBorders>
            <w:vAlign w:val="bottom"/>
          </w:tcPr>
          <w:p w14:paraId="7FD0D5F1"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391</w:t>
            </w:r>
          </w:p>
        </w:tc>
        <w:tc>
          <w:tcPr>
            <w:tcW w:w="960" w:type="dxa"/>
            <w:tcBorders>
              <w:top w:val="nil"/>
              <w:left w:val="nil"/>
              <w:bottom w:val="nil"/>
              <w:right w:val="nil"/>
            </w:tcBorders>
            <w:shd w:val="clear" w:color="auto" w:fill="auto"/>
            <w:noWrap/>
            <w:vAlign w:val="bottom"/>
            <w:hideMark/>
          </w:tcPr>
          <w:p w14:paraId="09AC8B6B"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B6D4DEE"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28A0045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C066FA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5</w:t>
            </w:r>
          </w:p>
        </w:tc>
        <w:tc>
          <w:tcPr>
            <w:tcW w:w="960" w:type="dxa"/>
            <w:tcBorders>
              <w:top w:val="nil"/>
              <w:left w:val="nil"/>
              <w:bottom w:val="nil"/>
              <w:right w:val="nil"/>
            </w:tcBorders>
            <w:vAlign w:val="bottom"/>
          </w:tcPr>
          <w:p w14:paraId="1DF59EB4"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442</w:t>
            </w:r>
          </w:p>
        </w:tc>
        <w:tc>
          <w:tcPr>
            <w:tcW w:w="960" w:type="dxa"/>
            <w:tcBorders>
              <w:top w:val="nil"/>
              <w:left w:val="nil"/>
              <w:bottom w:val="nil"/>
              <w:right w:val="nil"/>
            </w:tcBorders>
            <w:shd w:val="clear" w:color="auto" w:fill="auto"/>
            <w:noWrap/>
            <w:vAlign w:val="bottom"/>
            <w:hideMark/>
          </w:tcPr>
          <w:p w14:paraId="72D614D0"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19E95CF6"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71E9CBB1"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1DD32F36"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6</w:t>
            </w:r>
          </w:p>
        </w:tc>
        <w:tc>
          <w:tcPr>
            <w:tcW w:w="960" w:type="dxa"/>
            <w:tcBorders>
              <w:top w:val="nil"/>
              <w:left w:val="nil"/>
              <w:bottom w:val="nil"/>
              <w:right w:val="nil"/>
            </w:tcBorders>
            <w:vAlign w:val="bottom"/>
          </w:tcPr>
          <w:p w14:paraId="49C6E789"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462</w:t>
            </w:r>
          </w:p>
        </w:tc>
        <w:tc>
          <w:tcPr>
            <w:tcW w:w="960" w:type="dxa"/>
            <w:tcBorders>
              <w:top w:val="nil"/>
              <w:left w:val="nil"/>
              <w:bottom w:val="nil"/>
              <w:right w:val="nil"/>
            </w:tcBorders>
            <w:shd w:val="clear" w:color="auto" w:fill="auto"/>
            <w:noWrap/>
            <w:vAlign w:val="bottom"/>
            <w:hideMark/>
          </w:tcPr>
          <w:p w14:paraId="6EAD401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780C3F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A90AF5C"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313828A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7</w:t>
            </w:r>
          </w:p>
        </w:tc>
        <w:tc>
          <w:tcPr>
            <w:tcW w:w="960" w:type="dxa"/>
            <w:tcBorders>
              <w:top w:val="nil"/>
              <w:left w:val="nil"/>
              <w:bottom w:val="nil"/>
              <w:right w:val="nil"/>
            </w:tcBorders>
            <w:vAlign w:val="bottom"/>
          </w:tcPr>
          <w:p w14:paraId="527C897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480</w:t>
            </w:r>
          </w:p>
        </w:tc>
        <w:tc>
          <w:tcPr>
            <w:tcW w:w="960" w:type="dxa"/>
            <w:tcBorders>
              <w:top w:val="nil"/>
              <w:left w:val="nil"/>
              <w:bottom w:val="nil"/>
              <w:right w:val="nil"/>
            </w:tcBorders>
            <w:shd w:val="clear" w:color="auto" w:fill="auto"/>
            <w:noWrap/>
            <w:vAlign w:val="bottom"/>
            <w:hideMark/>
          </w:tcPr>
          <w:p w14:paraId="0EB2DC00"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7EAE94D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785</w:t>
            </w:r>
          </w:p>
        </w:tc>
      </w:tr>
      <w:tr w:rsidR="00072CE3" w:rsidRPr="009D7BB7" w14:paraId="15DFF903"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6BA41930"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8</w:t>
            </w:r>
          </w:p>
        </w:tc>
        <w:tc>
          <w:tcPr>
            <w:tcW w:w="960" w:type="dxa"/>
            <w:tcBorders>
              <w:top w:val="nil"/>
              <w:left w:val="nil"/>
              <w:bottom w:val="nil"/>
              <w:right w:val="nil"/>
            </w:tcBorders>
            <w:vAlign w:val="bottom"/>
          </w:tcPr>
          <w:p w14:paraId="11672C31"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520</w:t>
            </w:r>
          </w:p>
        </w:tc>
        <w:tc>
          <w:tcPr>
            <w:tcW w:w="960" w:type="dxa"/>
            <w:tcBorders>
              <w:top w:val="nil"/>
              <w:left w:val="nil"/>
              <w:bottom w:val="nil"/>
              <w:right w:val="nil"/>
            </w:tcBorders>
            <w:shd w:val="clear" w:color="auto" w:fill="auto"/>
            <w:noWrap/>
            <w:vAlign w:val="bottom"/>
            <w:hideMark/>
          </w:tcPr>
          <w:p w14:paraId="3E17210D"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185BD3FB"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CA30CC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C609DBD"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9</w:t>
            </w:r>
          </w:p>
        </w:tc>
        <w:tc>
          <w:tcPr>
            <w:tcW w:w="960" w:type="dxa"/>
            <w:tcBorders>
              <w:top w:val="nil"/>
              <w:left w:val="nil"/>
              <w:bottom w:val="nil"/>
              <w:right w:val="nil"/>
            </w:tcBorders>
            <w:vAlign w:val="bottom"/>
          </w:tcPr>
          <w:p w14:paraId="31903799"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557</w:t>
            </w:r>
          </w:p>
        </w:tc>
        <w:tc>
          <w:tcPr>
            <w:tcW w:w="960" w:type="dxa"/>
            <w:tcBorders>
              <w:top w:val="nil"/>
              <w:left w:val="nil"/>
              <w:bottom w:val="nil"/>
              <w:right w:val="nil"/>
            </w:tcBorders>
            <w:shd w:val="clear" w:color="auto" w:fill="auto"/>
            <w:noWrap/>
            <w:vAlign w:val="bottom"/>
            <w:hideMark/>
          </w:tcPr>
          <w:p w14:paraId="04B1BD8E"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1C1A350"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0DDB9C49"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62E0A8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0</w:t>
            </w:r>
          </w:p>
        </w:tc>
        <w:tc>
          <w:tcPr>
            <w:tcW w:w="960" w:type="dxa"/>
            <w:tcBorders>
              <w:top w:val="nil"/>
              <w:left w:val="nil"/>
              <w:bottom w:val="nil"/>
              <w:right w:val="nil"/>
            </w:tcBorders>
            <w:vAlign w:val="bottom"/>
          </w:tcPr>
          <w:p w14:paraId="6F56CDF5"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588</w:t>
            </w:r>
          </w:p>
        </w:tc>
        <w:tc>
          <w:tcPr>
            <w:tcW w:w="960" w:type="dxa"/>
            <w:tcBorders>
              <w:top w:val="nil"/>
              <w:left w:val="nil"/>
              <w:bottom w:val="nil"/>
              <w:right w:val="nil"/>
            </w:tcBorders>
            <w:shd w:val="clear" w:color="auto" w:fill="auto"/>
            <w:noWrap/>
            <w:vAlign w:val="bottom"/>
            <w:hideMark/>
          </w:tcPr>
          <w:p w14:paraId="702825F0"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F4464CB"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1EC8B582"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3D075C8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1</w:t>
            </w:r>
          </w:p>
        </w:tc>
        <w:tc>
          <w:tcPr>
            <w:tcW w:w="960" w:type="dxa"/>
            <w:tcBorders>
              <w:top w:val="nil"/>
              <w:left w:val="nil"/>
              <w:bottom w:val="nil"/>
              <w:right w:val="nil"/>
            </w:tcBorders>
            <w:vAlign w:val="bottom"/>
          </w:tcPr>
          <w:p w14:paraId="5E74C5B6"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698</w:t>
            </w:r>
          </w:p>
        </w:tc>
        <w:tc>
          <w:tcPr>
            <w:tcW w:w="960" w:type="dxa"/>
            <w:tcBorders>
              <w:top w:val="nil"/>
              <w:left w:val="nil"/>
              <w:bottom w:val="nil"/>
              <w:right w:val="nil"/>
            </w:tcBorders>
            <w:shd w:val="clear" w:color="auto" w:fill="auto"/>
            <w:noWrap/>
            <w:vAlign w:val="bottom"/>
            <w:hideMark/>
          </w:tcPr>
          <w:p w14:paraId="40D1B2D4"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47C65571"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855</w:t>
            </w:r>
          </w:p>
        </w:tc>
      </w:tr>
      <w:tr w:rsidR="00072CE3" w:rsidRPr="009D7BB7" w14:paraId="6CC72FBB"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14E7ED7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2</w:t>
            </w:r>
          </w:p>
        </w:tc>
        <w:tc>
          <w:tcPr>
            <w:tcW w:w="960" w:type="dxa"/>
            <w:tcBorders>
              <w:top w:val="nil"/>
              <w:left w:val="nil"/>
              <w:bottom w:val="nil"/>
              <w:right w:val="nil"/>
            </w:tcBorders>
            <w:vAlign w:val="bottom"/>
          </w:tcPr>
          <w:p w14:paraId="208D61F2"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700</w:t>
            </w:r>
          </w:p>
        </w:tc>
        <w:tc>
          <w:tcPr>
            <w:tcW w:w="960" w:type="dxa"/>
            <w:tcBorders>
              <w:top w:val="nil"/>
              <w:left w:val="nil"/>
              <w:bottom w:val="nil"/>
              <w:right w:val="nil"/>
            </w:tcBorders>
            <w:shd w:val="clear" w:color="auto" w:fill="auto"/>
            <w:noWrap/>
            <w:vAlign w:val="bottom"/>
            <w:hideMark/>
          </w:tcPr>
          <w:p w14:paraId="6AF33C7B"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10642409"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5106F8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307EF73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3</w:t>
            </w:r>
          </w:p>
        </w:tc>
        <w:tc>
          <w:tcPr>
            <w:tcW w:w="960" w:type="dxa"/>
            <w:tcBorders>
              <w:top w:val="nil"/>
              <w:left w:val="nil"/>
              <w:bottom w:val="nil"/>
              <w:right w:val="nil"/>
            </w:tcBorders>
            <w:vAlign w:val="bottom"/>
          </w:tcPr>
          <w:p w14:paraId="11DE0020"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706</w:t>
            </w:r>
          </w:p>
        </w:tc>
        <w:tc>
          <w:tcPr>
            <w:tcW w:w="960" w:type="dxa"/>
            <w:tcBorders>
              <w:top w:val="nil"/>
              <w:left w:val="nil"/>
              <w:bottom w:val="nil"/>
              <w:right w:val="nil"/>
            </w:tcBorders>
            <w:shd w:val="clear" w:color="auto" w:fill="auto"/>
            <w:noWrap/>
            <w:vAlign w:val="bottom"/>
            <w:hideMark/>
          </w:tcPr>
          <w:p w14:paraId="0CB77FA1"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76A7F93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4D16D34C"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0293388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4</w:t>
            </w:r>
          </w:p>
        </w:tc>
        <w:tc>
          <w:tcPr>
            <w:tcW w:w="960" w:type="dxa"/>
            <w:tcBorders>
              <w:top w:val="nil"/>
              <w:left w:val="nil"/>
              <w:bottom w:val="nil"/>
              <w:right w:val="nil"/>
            </w:tcBorders>
            <w:vAlign w:val="bottom"/>
          </w:tcPr>
          <w:p w14:paraId="64EC6C81"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745</w:t>
            </w:r>
          </w:p>
        </w:tc>
        <w:tc>
          <w:tcPr>
            <w:tcW w:w="960" w:type="dxa"/>
            <w:tcBorders>
              <w:top w:val="nil"/>
              <w:left w:val="nil"/>
              <w:bottom w:val="nil"/>
              <w:right w:val="nil"/>
            </w:tcBorders>
            <w:shd w:val="clear" w:color="auto" w:fill="auto"/>
            <w:noWrap/>
            <w:vAlign w:val="bottom"/>
            <w:hideMark/>
          </w:tcPr>
          <w:p w14:paraId="5D0B8C6C"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c>
          <w:tcPr>
            <w:tcW w:w="960" w:type="dxa"/>
            <w:tcBorders>
              <w:top w:val="nil"/>
              <w:left w:val="nil"/>
              <w:bottom w:val="nil"/>
              <w:right w:val="nil"/>
            </w:tcBorders>
            <w:shd w:val="clear" w:color="auto" w:fill="auto"/>
            <w:noWrap/>
            <w:vAlign w:val="bottom"/>
            <w:hideMark/>
          </w:tcPr>
          <w:p w14:paraId="1F16E9DF"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B3DE0FD"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FB4E8CA"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5</w:t>
            </w:r>
          </w:p>
        </w:tc>
        <w:tc>
          <w:tcPr>
            <w:tcW w:w="960" w:type="dxa"/>
            <w:tcBorders>
              <w:top w:val="nil"/>
              <w:left w:val="nil"/>
              <w:bottom w:val="nil"/>
              <w:right w:val="nil"/>
            </w:tcBorders>
            <w:vAlign w:val="bottom"/>
          </w:tcPr>
          <w:p w14:paraId="5A5399F2"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759</w:t>
            </w:r>
          </w:p>
        </w:tc>
        <w:tc>
          <w:tcPr>
            <w:tcW w:w="960" w:type="dxa"/>
            <w:tcBorders>
              <w:top w:val="nil"/>
              <w:left w:val="nil"/>
              <w:bottom w:val="nil"/>
              <w:right w:val="nil"/>
            </w:tcBorders>
            <w:shd w:val="clear" w:color="auto" w:fill="auto"/>
            <w:noWrap/>
            <w:vAlign w:val="bottom"/>
            <w:hideMark/>
          </w:tcPr>
          <w:p w14:paraId="5445CFD3"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1542B59C"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25</w:t>
            </w:r>
          </w:p>
        </w:tc>
      </w:tr>
      <w:tr w:rsidR="00072CE3" w:rsidRPr="009D7BB7" w14:paraId="53137C67"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FED100B"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6</w:t>
            </w:r>
          </w:p>
        </w:tc>
        <w:tc>
          <w:tcPr>
            <w:tcW w:w="960" w:type="dxa"/>
            <w:tcBorders>
              <w:top w:val="nil"/>
              <w:left w:val="nil"/>
              <w:bottom w:val="nil"/>
              <w:right w:val="nil"/>
            </w:tcBorders>
            <w:vAlign w:val="bottom"/>
          </w:tcPr>
          <w:p w14:paraId="548D506F"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776</w:t>
            </w:r>
          </w:p>
        </w:tc>
        <w:tc>
          <w:tcPr>
            <w:tcW w:w="960" w:type="dxa"/>
            <w:tcBorders>
              <w:top w:val="nil"/>
              <w:left w:val="nil"/>
              <w:bottom w:val="nil"/>
              <w:right w:val="nil"/>
            </w:tcBorders>
            <w:shd w:val="clear" w:color="auto" w:fill="auto"/>
            <w:noWrap/>
            <w:vAlign w:val="bottom"/>
            <w:hideMark/>
          </w:tcPr>
          <w:p w14:paraId="4C539561"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3D968906"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r>
      <w:tr w:rsidR="00072CE3" w:rsidRPr="009D7BB7" w14:paraId="4493B865"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2D98515D"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7</w:t>
            </w:r>
          </w:p>
        </w:tc>
        <w:tc>
          <w:tcPr>
            <w:tcW w:w="960" w:type="dxa"/>
            <w:tcBorders>
              <w:top w:val="nil"/>
              <w:left w:val="nil"/>
              <w:bottom w:val="nil"/>
              <w:right w:val="nil"/>
            </w:tcBorders>
            <w:vAlign w:val="bottom"/>
          </w:tcPr>
          <w:p w14:paraId="47761D60"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787</w:t>
            </w:r>
          </w:p>
        </w:tc>
        <w:tc>
          <w:tcPr>
            <w:tcW w:w="960" w:type="dxa"/>
            <w:tcBorders>
              <w:top w:val="nil"/>
              <w:left w:val="nil"/>
              <w:bottom w:val="nil"/>
              <w:right w:val="nil"/>
            </w:tcBorders>
            <w:shd w:val="clear" w:color="auto" w:fill="auto"/>
            <w:noWrap/>
            <w:vAlign w:val="bottom"/>
            <w:hideMark/>
          </w:tcPr>
          <w:p w14:paraId="1951B56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EA82B5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4BFD487B"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7215C40B"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8</w:t>
            </w:r>
          </w:p>
        </w:tc>
        <w:tc>
          <w:tcPr>
            <w:tcW w:w="960" w:type="dxa"/>
            <w:tcBorders>
              <w:top w:val="nil"/>
              <w:left w:val="nil"/>
              <w:bottom w:val="nil"/>
              <w:right w:val="nil"/>
            </w:tcBorders>
            <w:vAlign w:val="bottom"/>
          </w:tcPr>
          <w:p w14:paraId="480ED38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801</w:t>
            </w:r>
          </w:p>
        </w:tc>
        <w:tc>
          <w:tcPr>
            <w:tcW w:w="960" w:type="dxa"/>
            <w:tcBorders>
              <w:top w:val="nil"/>
              <w:left w:val="nil"/>
              <w:bottom w:val="nil"/>
              <w:right w:val="nil"/>
            </w:tcBorders>
            <w:shd w:val="clear" w:color="auto" w:fill="auto"/>
            <w:noWrap/>
            <w:vAlign w:val="bottom"/>
            <w:hideMark/>
          </w:tcPr>
          <w:p w14:paraId="7BD5D3DB"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52D7563"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ED8022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4ED277A4"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9</w:t>
            </w:r>
          </w:p>
        </w:tc>
        <w:tc>
          <w:tcPr>
            <w:tcW w:w="960" w:type="dxa"/>
            <w:tcBorders>
              <w:top w:val="nil"/>
              <w:left w:val="nil"/>
              <w:bottom w:val="nil"/>
              <w:right w:val="nil"/>
            </w:tcBorders>
            <w:vAlign w:val="bottom"/>
          </w:tcPr>
          <w:p w14:paraId="7B44AA10"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803</w:t>
            </w:r>
          </w:p>
        </w:tc>
        <w:tc>
          <w:tcPr>
            <w:tcW w:w="960" w:type="dxa"/>
            <w:tcBorders>
              <w:top w:val="nil"/>
              <w:left w:val="nil"/>
              <w:bottom w:val="nil"/>
              <w:right w:val="nil"/>
            </w:tcBorders>
            <w:shd w:val="clear" w:color="auto" w:fill="auto"/>
            <w:noWrap/>
            <w:vAlign w:val="bottom"/>
            <w:hideMark/>
          </w:tcPr>
          <w:p w14:paraId="143D1FB3"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65</w:t>
            </w:r>
          </w:p>
        </w:tc>
        <w:tc>
          <w:tcPr>
            <w:tcW w:w="960" w:type="dxa"/>
            <w:tcBorders>
              <w:top w:val="nil"/>
              <w:left w:val="nil"/>
              <w:bottom w:val="nil"/>
              <w:right w:val="nil"/>
            </w:tcBorders>
            <w:shd w:val="clear" w:color="auto" w:fill="auto"/>
            <w:noWrap/>
            <w:vAlign w:val="bottom"/>
            <w:hideMark/>
          </w:tcPr>
          <w:p w14:paraId="07F5E17C"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FCE0778"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3FD75D2C"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0</w:t>
            </w:r>
          </w:p>
        </w:tc>
        <w:tc>
          <w:tcPr>
            <w:tcW w:w="960" w:type="dxa"/>
            <w:tcBorders>
              <w:top w:val="nil"/>
              <w:left w:val="nil"/>
              <w:bottom w:val="nil"/>
              <w:right w:val="nil"/>
            </w:tcBorders>
            <w:vAlign w:val="bottom"/>
          </w:tcPr>
          <w:p w14:paraId="441E3414"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804</w:t>
            </w:r>
          </w:p>
        </w:tc>
        <w:tc>
          <w:tcPr>
            <w:tcW w:w="960" w:type="dxa"/>
            <w:tcBorders>
              <w:top w:val="nil"/>
              <w:left w:val="nil"/>
              <w:bottom w:val="nil"/>
              <w:right w:val="nil"/>
            </w:tcBorders>
            <w:shd w:val="clear" w:color="auto" w:fill="auto"/>
            <w:noWrap/>
            <w:vAlign w:val="bottom"/>
            <w:hideMark/>
          </w:tcPr>
          <w:p w14:paraId="55C0CDF6"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0AA4961"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9AE5186"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1E0182C1"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1</w:t>
            </w:r>
          </w:p>
        </w:tc>
        <w:tc>
          <w:tcPr>
            <w:tcW w:w="960" w:type="dxa"/>
            <w:tcBorders>
              <w:top w:val="nil"/>
              <w:left w:val="nil"/>
              <w:bottom w:val="nil"/>
              <w:right w:val="nil"/>
            </w:tcBorders>
            <w:vAlign w:val="bottom"/>
          </w:tcPr>
          <w:p w14:paraId="3B01D8D7"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863</w:t>
            </w:r>
          </w:p>
        </w:tc>
        <w:tc>
          <w:tcPr>
            <w:tcW w:w="960" w:type="dxa"/>
            <w:tcBorders>
              <w:top w:val="nil"/>
              <w:left w:val="nil"/>
              <w:bottom w:val="nil"/>
              <w:right w:val="nil"/>
            </w:tcBorders>
            <w:shd w:val="clear" w:color="auto" w:fill="auto"/>
            <w:noWrap/>
            <w:vAlign w:val="bottom"/>
            <w:hideMark/>
          </w:tcPr>
          <w:p w14:paraId="50E888D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3D5BC8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4AA0A6A"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6F7A4A48"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2</w:t>
            </w:r>
          </w:p>
        </w:tc>
        <w:tc>
          <w:tcPr>
            <w:tcW w:w="960" w:type="dxa"/>
            <w:tcBorders>
              <w:top w:val="nil"/>
              <w:left w:val="nil"/>
              <w:bottom w:val="nil"/>
              <w:right w:val="nil"/>
            </w:tcBorders>
            <w:vAlign w:val="bottom"/>
          </w:tcPr>
          <w:p w14:paraId="4180ACBC"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874</w:t>
            </w:r>
          </w:p>
        </w:tc>
        <w:tc>
          <w:tcPr>
            <w:tcW w:w="960" w:type="dxa"/>
            <w:tcBorders>
              <w:top w:val="nil"/>
              <w:left w:val="nil"/>
              <w:bottom w:val="nil"/>
              <w:right w:val="nil"/>
            </w:tcBorders>
            <w:shd w:val="clear" w:color="auto" w:fill="auto"/>
            <w:noWrap/>
            <w:vAlign w:val="bottom"/>
            <w:hideMark/>
          </w:tcPr>
          <w:p w14:paraId="006F7674"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4F1FDE90"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154DE9A"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5A5E4A1D"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3</w:t>
            </w:r>
          </w:p>
        </w:tc>
        <w:tc>
          <w:tcPr>
            <w:tcW w:w="960" w:type="dxa"/>
            <w:tcBorders>
              <w:top w:val="nil"/>
              <w:left w:val="nil"/>
              <w:bottom w:val="nil"/>
              <w:right w:val="nil"/>
            </w:tcBorders>
            <w:vAlign w:val="bottom"/>
          </w:tcPr>
          <w:p w14:paraId="6E4E30EB"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878</w:t>
            </w:r>
          </w:p>
        </w:tc>
        <w:tc>
          <w:tcPr>
            <w:tcW w:w="960" w:type="dxa"/>
            <w:tcBorders>
              <w:top w:val="nil"/>
              <w:left w:val="nil"/>
              <w:bottom w:val="nil"/>
              <w:right w:val="nil"/>
            </w:tcBorders>
            <w:shd w:val="clear" w:color="auto" w:fill="auto"/>
            <w:noWrap/>
            <w:vAlign w:val="bottom"/>
            <w:hideMark/>
          </w:tcPr>
          <w:p w14:paraId="48B7A746"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15</w:t>
            </w:r>
          </w:p>
        </w:tc>
        <w:tc>
          <w:tcPr>
            <w:tcW w:w="960" w:type="dxa"/>
            <w:tcBorders>
              <w:top w:val="nil"/>
              <w:left w:val="nil"/>
              <w:bottom w:val="nil"/>
              <w:right w:val="nil"/>
            </w:tcBorders>
            <w:shd w:val="clear" w:color="auto" w:fill="auto"/>
            <w:noWrap/>
            <w:vAlign w:val="bottom"/>
            <w:hideMark/>
          </w:tcPr>
          <w:p w14:paraId="489904AB"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210D55EE"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1FEC828E"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4</w:t>
            </w:r>
          </w:p>
        </w:tc>
        <w:tc>
          <w:tcPr>
            <w:tcW w:w="960" w:type="dxa"/>
            <w:tcBorders>
              <w:top w:val="nil"/>
              <w:left w:val="nil"/>
              <w:bottom w:val="nil"/>
              <w:right w:val="nil"/>
            </w:tcBorders>
            <w:vAlign w:val="bottom"/>
          </w:tcPr>
          <w:p w14:paraId="4F593570"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882</w:t>
            </w:r>
          </w:p>
        </w:tc>
        <w:tc>
          <w:tcPr>
            <w:tcW w:w="960" w:type="dxa"/>
            <w:tcBorders>
              <w:top w:val="nil"/>
              <w:left w:val="nil"/>
              <w:bottom w:val="nil"/>
              <w:right w:val="nil"/>
            </w:tcBorders>
            <w:shd w:val="clear" w:color="auto" w:fill="auto"/>
            <w:noWrap/>
            <w:vAlign w:val="bottom"/>
            <w:hideMark/>
          </w:tcPr>
          <w:p w14:paraId="2C63D7D7"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0D5C17E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764B2079"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17A6459C"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5</w:t>
            </w:r>
          </w:p>
        </w:tc>
        <w:tc>
          <w:tcPr>
            <w:tcW w:w="960" w:type="dxa"/>
            <w:tcBorders>
              <w:top w:val="nil"/>
              <w:left w:val="nil"/>
              <w:bottom w:val="nil"/>
              <w:right w:val="nil"/>
            </w:tcBorders>
            <w:vAlign w:val="bottom"/>
          </w:tcPr>
          <w:p w14:paraId="60C92359"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906</w:t>
            </w:r>
          </w:p>
        </w:tc>
        <w:tc>
          <w:tcPr>
            <w:tcW w:w="960" w:type="dxa"/>
            <w:tcBorders>
              <w:top w:val="nil"/>
              <w:left w:val="nil"/>
              <w:bottom w:val="nil"/>
              <w:right w:val="nil"/>
            </w:tcBorders>
            <w:shd w:val="clear" w:color="auto" w:fill="auto"/>
            <w:noWrap/>
            <w:vAlign w:val="bottom"/>
            <w:hideMark/>
          </w:tcPr>
          <w:p w14:paraId="1F5DF79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bottom w:val="nil"/>
              <w:right w:val="nil"/>
            </w:tcBorders>
            <w:shd w:val="clear" w:color="auto" w:fill="auto"/>
            <w:noWrap/>
            <w:vAlign w:val="bottom"/>
            <w:hideMark/>
          </w:tcPr>
          <w:p w14:paraId="72EFD85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42AFF661" w14:textId="77777777" w:rsidTr="004E2816">
        <w:trPr>
          <w:trHeight w:val="300"/>
          <w:jc w:val="center"/>
        </w:trPr>
        <w:tc>
          <w:tcPr>
            <w:tcW w:w="960" w:type="dxa"/>
            <w:tcBorders>
              <w:top w:val="nil"/>
              <w:left w:val="nil"/>
              <w:bottom w:val="nil"/>
              <w:right w:val="nil"/>
            </w:tcBorders>
            <w:shd w:val="clear" w:color="auto" w:fill="auto"/>
            <w:noWrap/>
            <w:vAlign w:val="bottom"/>
            <w:hideMark/>
          </w:tcPr>
          <w:p w14:paraId="3B29BBDE"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6</w:t>
            </w:r>
          </w:p>
        </w:tc>
        <w:tc>
          <w:tcPr>
            <w:tcW w:w="960" w:type="dxa"/>
            <w:tcBorders>
              <w:top w:val="nil"/>
              <w:left w:val="nil"/>
              <w:bottom w:val="nil"/>
              <w:right w:val="nil"/>
            </w:tcBorders>
            <w:vAlign w:val="bottom"/>
          </w:tcPr>
          <w:p w14:paraId="4B18FB81"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910</w:t>
            </w:r>
          </w:p>
        </w:tc>
        <w:tc>
          <w:tcPr>
            <w:tcW w:w="960" w:type="dxa"/>
            <w:tcBorders>
              <w:top w:val="nil"/>
              <w:left w:val="nil"/>
              <w:bottom w:val="nil"/>
              <w:right w:val="nil"/>
            </w:tcBorders>
            <w:shd w:val="clear" w:color="auto" w:fill="auto"/>
            <w:noWrap/>
            <w:vAlign w:val="bottom"/>
            <w:hideMark/>
          </w:tcPr>
          <w:p w14:paraId="1875651F"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AB52742"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05</w:t>
            </w:r>
          </w:p>
        </w:tc>
      </w:tr>
      <w:tr w:rsidR="00072CE3" w:rsidRPr="009D7BB7" w14:paraId="25181C58" w14:textId="77777777" w:rsidTr="00635737">
        <w:trPr>
          <w:trHeight w:val="300"/>
          <w:jc w:val="center"/>
        </w:trPr>
        <w:tc>
          <w:tcPr>
            <w:tcW w:w="960" w:type="dxa"/>
            <w:tcBorders>
              <w:top w:val="nil"/>
              <w:left w:val="nil"/>
              <w:right w:val="nil"/>
            </w:tcBorders>
            <w:shd w:val="clear" w:color="auto" w:fill="auto"/>
            <w:noWrap/>
            <w:vAlign w:val="bottom"/>
            <w:hideMark/>
          </w:tcPr>
          <w:p w14:paraId="738BB430"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7</w:t>
            </w:r>
          </w:p>
        </w:tc>
        <w:tc>
          <w:tcPr>
            <w:tcW w:w="960" w:type="dxa"/>
            <w:tcBorders>
              <w:top w:val="nil"/>
              <w:left w:val="nil"/>
              <w:right w:val="nil"/>
            </w:tcBorders>
            <w:vAlign w:val="bottom"/>
          </w:tcPr>
          <w:p w14:paraId="518C842E"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986</w:t>
            </w:r>
          </w:p>
        </w:tc>
        <w:tc>
          <w:tcPr>
            <w:tcW w:w="960" w:type="dxa"/>
            <w:tcBorders>
              <w:top w:val="nil"/>
              <w:left w:val="nil"/>
              <w:right w:val="nil"/>
            </w:tcBorders>
            <w:shd w:val="clear" w:color="auto" w:fill="auto"/>
            <w:noWrap/>
            <w:vAlign w:val="bottom"/>
            <w:hideMark/>
          </w:tcPr>
          <w:p w14:paraId="16B7C489"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right w:val="nil"/>
            </w:tcBorders>
            <w:shd w:val="clear" w:color="auto" w:fill="auto"/>
            <w:noWrap/>
            <w:vAlign w:val="bottom"/>
            <w:hideMark/>
          </w:tcPr>
          <w:p w14:paraId="22FB7DDC"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214D7385" w14:textId="77777777" w:rsidTr="00635737">
        <w:trPr>
          <w:trHeight w:val="300"/>
          <w:jc w:val="center"/>
        </w:trPr>
        <w:tc>
          <w:tcPr>
            <w:tcW w:w="960" w:type="dxa"/>
            <w:tcBorders>
              <w:top w:val="nil"/>
              <w:left w:val="nil"/>
              <w:bottom w:val="single" w:sz="4" w:space="0" w:color="auto"/>
              <w:right w:val="nil"/>
            </w:tcBorders>
            <w:shd w:val="clear" w:color="auto" w:fill="auto"/>
            <w:noWrap/>
            <w:vAlign w:val="bottom"/>
            <w:hideMark/>
          </w:tcPr>
          <w:p w14:paraId="29041105"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8</w:t>
            </w:r>
          </w:p>
        </w:tc>
        <w:tc>
          <w:tcPr>
            <w:tcW w:w="960" w:type="dxa"/>
            <w:tcBorders>
              <w:top w:val="nil"/>
              <w:left w:val="nil"/>
              <w:bottom w:val="single" w:sz="4" w:space="0" w:color="auto"/>
              <w:right w:val="nil"/>
            </w:tcBorders>
            <w:vAlign w:val="bottom"/>
          </w:tcPr>
          <w:p w14:paraId="1C0DB75F" w14:textId="77777777" w:rsidR="00072CE3" w:rsidRPr="009D7BB7" w:rsidRDefault="00072CE3" w:rsidP="004E2816">
            <w:pPr>
              <w:spacing w:after="0" w:line="240" w:lineRule="auto"/>
              <w:jc w:val="center"/>
              <w:rPr>
                <w:rFonts w:cs="Times New Roman"/>
                <w:color w:val="000000"/>
              </w:rPr>
            </w:pPr>
            <w:r w:rsidRPr="009D7BB7">
              <w:rPr>
                <w:rFonts w:cs="Times New Roman"/>
                <w:color w:val="000000"/>
              </w:rPr>
              <w:t>992</w:t>
            </w:r>
          </w:p>
        </w:tc>
        <w:tc>
          <w:tcPr>
            <w:tcW w:w="960" w:type="dxa"/>
            <w:tcBorders>
              <w:top w:val="nil"/>
              <w:left w:val="nil"/>
              <w:bottom w:val="single" w:sz="4" w:space="0" w:color="auto"/>
              <w:right w:val="nil"/>
            </w:tcBorders>
            <w:shd w:val="clear" w:color="auto" w:fill="auto"/>
            <w:noWrap/>
            <w:vAlign w:val="bottom"/>
            <w:hideMark/>
          </w:tcPr>
          <w:p w14:paraId="55408716"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single" w:sz="4" w:space="0" w:color="auto"/>
              <w:right w:val="nil"/>
            </w:tcBorders>
            <w:shd w:val="clear" w:color="auto" w:fill="auto"/>
            <w:noWrap/>
            <w:vAlign w:val="bottom"/>
            <w:hideMark/>
          </w:tcPr>
          <w:p w14:paraId="278B2D16" w14:textId="77777777" w:rsidR="00072CE3" w:rsidRPr="009D7BB7" w:rsidRDefault="00072CE3" w:rsidP="004E2816">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bl>
    <w:p w14:paraId="33557694" w14:textId="77777777" w:rsidR="00072CE3" w:rsidRDefault="00072CE3" w:rsidP="00072CE3">
      <w:pPr>
        <w:pStyle w:val="Descripcin"/>
      </w:pPr>
    </w:p>
    <w:p w14:paraId="70B2ED9F" w14:textId="72D9595B" w:rsidR="00072CE3" w:rsidRPr="004D2CDE" w:rsidRDefault="00072CE3" w:rsidP="00072CE3">
      <w:pPr>
        <w:pStyle w:val="Descripcin"/>
        <w:jc w:val="center"/>
        <w:rPr>
          <w:lang w:val="en-GB"/>
        </w:rPr>
      </w:pPr>
      <w:r>
        <w:t>Table 3.</w:t>
      </w:r>
      <w:r w:rsidR="00C21463">
        <w:t xml:space="preserve"> </w:t>
      </w:r>
      <w:r w:rsidR="00C21463" w:rsidRPr="00C21463">
        <w:t>Pareto-efficient DMUs in the Pisa 2018 dataset, as identified through the additive model, along with their scores calculated using SVM and neural networks.</w:t>
      </w:r>
    </w:p>
    <w:p w14:paraId="15268030" w14:textId="77777777" w:rsidR="00072CE3" w:rsidRDefault="00072CE3" w:rsidP="00A00CA6">
      <w:pPr>
        <w:spacing w:line="360" w:lineRule="auto"/>
        <w:rPr>
          <w:noProof/>
          <w:highlight w:val="yellow"/>
          <w:lang w:val="en-GB"/>
        </w:rPr>
      </w:pPr>
    </w:p>
    <w:p w14:paraId="6B439670" w14:textId="117640B5" w:rsidR="00744AA7" w:rsidRDefault="00473A7A" w:rsidP="00A302A8">
      <w:pPr>
        <w:spacing w:line="360" w:lineRule="auto"/>
      </w:pPr>
      <w:r w:rsidRPr="00596BA3">
        <w:t xml:space="preserve">The sensitivity analysis conducted on the SVM-calculated model reveals the following order of importance: ESCS (0.431) is the most </w:t>
      </w:r>
      <w:r w:rsidR="00D51BFA" w:rsidRPr="00596BA3">
        <w:t>important variable. It follows</w:t>
      </w:r>
      <w:r w:rsidR="00F92073" w:rsidRPr="00596BA3">
        <w:t>,</w:t>
      </w:r>
      <w:r w:rsidR="00D51BFA" w:rsidRPr="00596BA3">
        <w:t xml:space="preserve"> PVMATH (0.193), </w:t>
      </w:r>
      <w:r w:rsidR="00B038E0" w:rsidRPr="00596BA3">
        <w:rPr>
          <w:lang w:val="en-GB"/>
        </w:rPr>
        <w:t>PVSCIE (</w:t>
      </w:r>
      <w:r w:rsidR="00742A47" w:rsidRPr="00596BA3">
        <w:rPr>
          <w:lang w:val="en-GB"/>
        </w:rPr>
        <w:t xml:space="preserve">0.161), </w:t>
      </w:r>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3), PVREAD (0.0</w:t>
      </w:r>
      <w:r w:rsidR="003E14EB" w:rsidRPr="00596BA3">
        <w:rPr>
          <w:lang w:val="en-GB"/>
        </w:rPr>
        <w:t>29</w:t>
      </w:r>
      <w:r w:rsidR="00372842" w:rsidRPr="00596BA3">
        <w:rPr>
          <w:lang w:val="en-GB"/>
        </w:rPr>
        <w:t>)</w:t>
      </w:r>
      <w:r w:rsidR="003E14EB" w:rsidRPr="00596BA3">
        <w:rPr>
          <w:lang w:val="en-GB"/>
        </w:rPr>
        <w:t xml:space="preserve"> and 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r w:rsidR="00F91BF2" w:rsidRPr="00596BA3">
        <w:rPr>
          <w:lang w:val="en-GB"/>
        </w:rPr>
        <w:t xml:space="preserve"> </w:t>
      </w:r>
      <w:r w:rsidR="00F91BF2" w:rsidRPr="00596BA3">
        <w:t>Both results highlight the importance of ESCS in model training, assigning it similar significance.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in the presence of the other predictor variables</w:t>
      </w:r>
      <w:r w:rsidR="00F91BF2" w:rsidRPr="00596BA3">
        <w:t>, although the importance attributed by the NN is twice that of the SVM.</w:t>
      </w:r>
    </w:p>
    <w:p w14:paraId="7174AE98" w14:textId="77777777" w:rsidR="00F91BF2" w:rsidRPr="009D1A09" w:rsidRDefault="00F91BF2" w:rsidP="00A302A8">
      <w:pPr>
        <w:spacing w:line="360" w:lineRule="auto"/>
        <w:rPr>
          <w:lang w:val="en-GB"/>
        </w:rPr>
      </w:pPr>
    </w:p>
    <w:p w14:paraId="633B01F5" w14:textId="2C7070DA"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By enabling the evaluation of schools outside the observed dataset, our approach offers a robust tool for continuous improvement and strategic planning in education systems.</w:t>
      </w:r>
    </w:p>
    <w:p w14:paraId="1464F22E" w14:textId="77777777" w:rsidR="00A302A8" w:rsidRDefault="00A302A8" w:rsidP="00DD0094">
      <w:pPr>
        <w:spacing w:line="360" w:lineRule="auto"/>
        <w:rPr>
          <w:lang w:val="en-GB"/>
        </w:rPr>
      </w:pPr>
    </w:p>
    <w:p w14:paraId="78117CF1" w14:textId="6BBC80F1" w:rsidR="005C1F82" w:rsidRPr="005C1F82" w:rsidRDefault="00C21463" w:rsidP="005C1F82">
      <w:pPr>
        <w:spacing w:line="360" w:lineRule="auto"/>
        <w:rPr>
          <w:lang w:val="en-GB"/>
        </w:rPr>
      </w:pPr>
      <w:r w:rsidRPr="00C21463">
        <w:t xml:space="preserve">To conclude, we will present three hypothetical public schools of the same type, each with </w:t>
      </w:r>
      <w:r>
        <w:t>different</w:t>
      </w:r>
      <w:r w:rsidRPr="00C21463">
        <w:t xml:space="preserve"> characteristics, located in the Valencian Community. The first school has the 25th percentile</w:t>
      </w:r>
      <w:r>
        <w:t xml:space="preserve"> as the</w:t>
      </w:r>
      <w:r w:rsidRPr="00C21463">
        <w:t xml:space="preserve"> </w:t>
      </w:r>
      <w:r>
        <w:t xml:space="preserve">value for the </w:t>
      </w:r>
      <w:r w:rsidRPr="00C21463">
        <w:t>ESCS, with the values of the remaining variables set at the average</w:t>
      </w:r>
      <w:r>
        <w:t xml:space="preserve"> for this region</w:t>
      </w:r>
      <w:r w:rsidRPr="00C21463">
        <w:t>. The scores generated by the SVM model and the NN model are 1.055 and 1.065, respectively. The second school has the 90th percentile</w:t>
      </w:r>
      <w:r w:rsidRPr="00C21463">
        <w:t xml:space="preserve"> </w:t>
      </w:r>
      <w:r>
        <w:t xml:space="preserve">as </w:t>
      </w:r>
      <w:r w:rsidRPr="00C21463">
        <w:t xml:space="preserve">ESCS, PVMATH </w:t>
      </w:r>
      <w:r>
        <w:t>has</w:t>
      </w:r>
      <w:r w:rsidRPr="00C21463">
        <w:t xml:space="preserve"> the 25th percentile, and the values of the remaining variables set at the average. The resulting scores are 1.185 from the SVM model and 1.155 from the NN model. The third school has the 75th percentile</w:t>
      </w:r>
      <w:r>
        <w:t xml:space="preserve"> as</w:t>
      </w:r>
      <w:r w:rsidRPr="00C21463">
        <w:t xml:space="preserve"> ESCS, with the values of the remaining variables set at the average. The scores estimated by the SVM and NN models are 1.125 and 1.115, respectively.</w:t>
      </w:r>
      <w:r w:rsidR="005C1F82">
        <w:t xml:space="preserve"> </w:t>
      </w:r>
      <w:r w:rsidR="005C1F82" w:rsidRPr="005C1F82">
        <w:rPr>
          <w:lang w:val="en-GB"/>
        </w:rPr>
        <w:t xml:space="preserve">To interpret these results, it is crucial to consider the impact of ESCS on the efficiency scores of the schools. The ESCS is a </w:t>
      </w:r>
      <w:r w:rsidR="005C1F82">
        <w:rPr>
          <w:lang w:val="en-GB"/>
        </w:rPr>
        <w:t xml:space="preserve">relevant </w:t>
      </w:r>
      <w:r w:rsidR="005C1F82" w:rsidRPr="005C1F82">
        <w:rPr>
          <w:lang w:val="en-GB"/>
        </w:rPr>
        <w:t>variable in our model, indicating that higher socio-economic status generally correlates with greater efficiency.</w:t>
      </w:r>
      <w:r w:rsidR="005C1F82">
        <w:rPr>
          <w:lang w:val="en-GB"/>
        </w:rPr>
        <w:t xml:space="preserve"> </w:t>
      </w:r>
      <w:r w:rsidR="005C1F82" w:rsidRPr="005C1F82">
        <w:rPr>
          <w:lang w:val="en-GB"/>
        </w:rPr>
        <w:t>For the first school, which has an ESCS in the 25th percentile, the scores generated by the SVM and NN models are 1.055 and 1.065, respectively. This lower ESCS suggests that this school faces more challenges in achieving efficiency compared to schools with higher ESCS values.</w:t>
      </w:r>
      <w:r w:rsidR="005C1F82">
        <w:rPr>
          <w:lang w:val="en-GB"/>
        </w:rPr>
        <w:t xml:space="preserve"> </w:t>
      </w:r>
      <w:r w:rsidR="005C1F82" w:rsidRPr="005C1F82">
        <w:rPr>
          <w:lang w:val="en-GB"/>
        </w:rPr>
        <w:t>The second school, with an ESCS in the 90th percentile and PVMATH in the 25th percentile, shows scores of 1.185 from the SVM model and 1.155 from the NN model. Despite having a lower PVMATH score, the high ESCS contributes to higher overall efficiency scores, demonstrating the significant influence of socio-economic status in overcoming potential academic performance deficits.</w:t>
      </w:r>
      <w:r w:rsidR="005C1F82">
        <w:rPr>
          <w:lang w:val="en-GB"/>
        </w:rPr>
        <w:t xml:space="preserve"> </w:t>
      </w:r>
      <w:r w:rsidR="005C1F82" w:rsidRPr="005C1F82">
        <w:rPr>
          <w:lang w:val="en-GB"/>
        </w:rPr>
        <w:t>The third school has an ESCS in the 75th percentile and average values for the remaining variables. The SVM and NN models estimate the scores as 1.125 and 1.115, respectively. This school, with a moderately high ESCS, shows efficiency scores that fall between the first and second schools, reinforcing the trend that higher ESCS is associated with higher efficiency.</w:t>
      </w:r>
      <w:r w:rsidR="005C1F82">
        <w:rPr>
          <w:lang w:val="en-GB"/>
        </w:rPr>
        <w:t xml:space="preserve"> Overall</w:t>
      </w:r>
      <w:r w:rsidR="005C1F82" w:rsidRPr="005C1F82">
        <w:rPr>
          <w:lang w:val="en-GB"/>
        </w:rPr>
        <w:t xml:space="preserve">, these results highlight the pivotal role of socio-economic status in determining school efficiency. Schools with higher ESCS values tend to achieve better efficiency scores, even when other variables such as academic performance (PVMATH) are lower. </w:t>
      </w:r>
    </w:p>
    <w:p w14:paraId="3A8878DF" w14:textId="51F31C31" w:rsidR="00521217" w:rsidRPr="00A302A8" w:rsidRDefault="00521217"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35F882E1" w:rsidR="00FD29D9" w:rsidRDefault="00FD29D9" w:rsidP="00FD29D9">
      <w:pPr>
        <w:spacing w:line="360" w:lineRule="auto"/>
      </w:pPr>
      <w:r>
        <w:t xml:space="preserve">After examining </w:t>
      </w:r>
      <w:r w:rsidR="007A5973">
        <w:t xml:space="preserve">the </w:t>
      </w:r>
      <w:r>
        <w:t xml:space="preserve">existing literature, </w:t>
      </w:r>
      <w:proofErr w:type="gramStart"/>
      <w:r>
        <w:t>it is clear that a</w:t>
      </w:r>
      <w:proofErr w:type="gramEnd"/>
      <w:r>
        <w:t xml:space="preserve">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w:t>
      </w:r>
      <w:proofErr w:type="gramStart"/>
      <w:r w:rsidR="007A5973">
        <w:t>Decision Making</w:t>
      </w:r>
      <w:proofErr w:type="gramEnd"/>
      <w:r w:rsidR="007A5973">
        <w:t xml:space="preserve">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136B4903"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w:t>
      </w:r>
      <w:r w:rsidRPr="00DB0612">
        <w:lastRenderedPageBreak/>
        <w:t xml:space="preserve">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319641E4" w:rsidR="00EE4803" w:rsidRDefault="00EE4803" w:rsidP="00EE4803">
      <w:pPr>
        <w:spacing w:line="360" w:lineRule="auto"/>
      </w:pPr>
      <w:r>
        <w:t xml:space="preserve">1. Improved Accuracy and Robustness: The integration of ML algorithms enhances the robustness of the DEA model by enabling it to handle </w:t>
      </w:r>
      <w:r w:rsidR="008C34C6">
        <w:t>n</w:t>
      </w:r>
      <w:r>
        <w:t xml:space="preserve">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w:t>
      </w:r>
      <w:r>
        <w:lastRenderedPageBreak/>
        <w:t xml:space="preserve">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proofErr w:type="spellStart"/>
      <w:r w:rsidRPr="00212559">
        <w:rPr>
          <w:b/>
          <w:bCs/>
          <w:lang w:val="es-ES"/>
        </w:rPr>
        <w:lastRenderedPageBreak/>
        <w:t>References</w:t>
      </w:r>
      <w:proofErr w:type="spellEnd"/>
    </w:p>
    <w:p w14:paraId="600A17D0" w14:textId="77777777" w:rsidR="00D24975" w:rsidRPr="00212559" w:rsidRDefault="00D24975"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7E4079CC" w14:textId="77777777" w:rsidR="00D24975" w:rsidRPr="00BA1EC0" w:rsidRDefault="00D24975"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0A8D9540" w14:textId="77777777" w:rsidR="00D24975" w:rsidRPr="00212559" w:rsidRDefault="00D24975"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74A381C0" w14:textId="77777777" w:rsidR="00D24975" w:rsidRDefault="00D24975" w:rsidP="00D742D6">
      <w:pPr>
        <w:spacing w:line="360" w:lineRule="auto"/>
      </w:pPr>
      <w:r w:rsidRPr="00131537">
        <w:t>Banker, R. D., &amp; Morey, R. C. (1986). Efficiency analysis for exogenously fixed inputs and outputs. Operations Research, 34(4), 513-521.</w:t>
      </w:r>
    </w:p>
    <w:p w14:paraId="3FB5AA38" w14:textId="77777777" w:rsidR="00D24975" w:rsidRPr="00131537" w:rsidRDefault="00D24975"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37500FC5" w14:textId="77777777" w:rsidR="00D24975" w:rsidRDefault="00D24975" w:rsidP="006E48EB">
      <w:pPr>
        <w:spacing w:line="360" w:lineRule="auto"/>
        <w:rPr>
          <w:lang w:val="en-GB"/>
        </w:rPr>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1579C1D9" w14:textId="77777777" w:rsidR="00D24975" w:rsidRPr="00212559" w:rsidRDefault="00D24975"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7B0E6E08" w14:textId="77777777" w:rsidR="00D24975" w:rsidRPr="00131537" w:rsidRDefault="00D24975"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73A01EB1" w14:textId="77777777" w:rsidR="00D24975" w:rsidRDefault="00D24975"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60C65AD1" w14:textId="77777777" w:rsidR="00D24975" w:rsidRPr="00131537" w:rsidRDefault="00D24975"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34970122" w14:textId="77777777" w:rsidR="00D24975" w:rsidRDefault="00D24975"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20133CD6" w14:textId="77777777" w:rsidR="00D24975" w:rsidRPr="00431912" w:rsidRDefault="00D24975" w:rsidP="00607D39">
      <w:pPr>
        <w:spacing w:line="360" w:lineRule="auto"/>
        <w:rPr>
          <w:lang w:val="en-GB"/>
        </w:rPr>
      </w:pPr>
      <w:r w:rsidRPr="00431912">
        <w:rPr>
          <w:lang w:val="en-GB"/>
        </w:rPr>
        <w:t>Cortez, P. (2010). Data mining with neural networks and support vector machines using the R/</w:t>
      </w:r>
      <w:proofErr w:type="spellStart"/>
      <w:r w:rsidRPr="00431912">
        <w:rPr>
          <w:lang w:val="en-GB"/>
        </w:rPr>
        <w:t>rminer</w:t>
      </w:r>
      <w:proofErr w:type="spellEnd"/>
      <w:r w:rsidRPr="00431912">
        <w:rPr>
          <w:lang w:val="en-GB"/>
        </w:rPr>
        <w:t xml:space="preserve"> tool. In </w:t>
      </w:r>
      <w:r w:rsidRPr="00431912">
        <w:rPr>
          <w:i/>
          <w:iCs/>
          <w:lang w:val="en-GB"/>
        </w:rPr>
        <w:t>Industrial conference on data mining</w:t>
      </w:r>
      <w:r w:rsidRPr="00431912">
        <w:rPr>
          <w:lang w:val="en-GB"/>
        </w:rPr>
        <w:t> (pp. 572-583). Berlin, Heidelberg: Springer Berlin Heidelberg.</w:t>
      </w:r>
    </w:p>
    <w:p w14:paraId="1D119C29" w14:textId="77777777" w:rsidR="00D24975" w:rsidRPr="00212559" w:rsidRDefault="00D24975" w:rsidP="00E70598">
      <w:pPr>
        <w:spacing w:line="360" w:lineRule="auto"/>
        <w:rPr>
          <w:lang w:val="en-GB"/>
        </w:rPr>
      </w:pPr>
      <w:proofErr w:type="spellStart"/>
      <w:r w:rsidRPr="00212559">
        <w:rPr>
          <w:lang w:val="en-GB"/>
        </w:rPr>
        <w:lastRenderedPageBreak/>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47A09022" w14:textId="77777777" w:rsidR="00D24975" w:rsidRPr="00212559" w:rsidRDefault="00D24975" w:rsidP="00E70598">
      <w:pPr>
        <w:spacing w:line="360" w:lineRule="auto"/>
        <w:rPr>
          <w:lang w:val="en-GB"/>
        </w:rPr>
      </w:pPr>
      <w:proofErr w:type="spellStart"/>
      <w:r w:rsidRPr="00212559">
        <w:rPr>
          <w:lang w:val="en-GB"/>
        </w:rPr>
        <w:t>Emrouznejad</w:t>
      </w:r>
      <w:proofErr w:type="spellEnd"/>
      <w:r w:rsidRPr="00212559">
        <w:rPr>
          <w:lang w:val="en-GB"/>
        </w:rPr>
        <w:t xml:space="preserve">, A., &amp; Shale, E. (2009). A combined neural network and DEA for measuring efficiency of </w:t>
      </w:r>
      <w:proofErr w:type="gramStart"/>
      <w:r w:rsidRPr="00212559">
        <w:rPr>
          <w:lang w:val="en-GB"/>
        </w:rPr>
        <w:t>large scale</w:t>
      </w:r>
      <w:proofErr w:type="gramEnd"/>
      <w:r w:rsidRPr="00212559">
        <w:rPr>
          <w:lang w:val="en-GB"/>
        </w:rPr>
        <w:t xml:space="preserve"> datasets. </w:t>
      </w:r>
      <w:r w:rsidRPr="00212559">
        <w:rPr>
          <w:i/>
          <w:iCs/>
          <w:lang w:val="en-GB"/>
        </w:rPr>
        <w:t>Computers &amp; Industrial Engineering</w:t>
      </w:r>
      <w:r w:rsidRPr="00212559">
        <w:rPr>
          <w:lang w:val="en-GB"/>
        </w:rPr>
        <w:t>, </w:t>
      </w:r>
      <w:r w:rsidRPr="00212559">
        <w:rPr>
          <w:i/>
          <w:iCs/>
          <w:lang w:val="en-GB"/>
        </w:rPr>
        <w:t>56</w:t>
      </w:r>
      <w:r w:rsidRPr="00212559">
        <w:rPr>
          <w:lang w:val="en-GB"/>
        </w:rPr>
        <w:t>(1), 249-254.</w:t>
      </w:r>
    </w:p>
    <w:p w14:paraId="75C64DE0" w14:textId="77777777" w:rsidR="00D24975" w:rsidRPr="00131537" w:rsidRDefault="00D24975" w:rsidP="006E48EB">
      <w:pPr>
        <w:spacing w:line="360" w:lineRule="auto"/>
      </w:pPr>
      <w:r w:rsidRPr="00212559">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53A68F4C" w14:textId="77777777" w:rsidR="00D24975" w:rsidRDefault="00D24975"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37D43971" w14:textId="77777777" w:rsidR="00D24975" w:rsidRPr="00212559" w:rsidRDefault="00D24975"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63AC6DEE" w14:textId="77777777" w:rsidR="00D24975" w:rsidRPr="009D7BB7" w:rsidRDefault="00D24975" w:rsidP="008F0011">
      <w:pPr>
        <w:spacing w:line="360" w:lineRule="auto"/>
        <w:rPr>
          <w:lang w:val="en-GB"/>
        </w:rPr>
      </w:pPr>
      <w:r>
        <w:t xml:space="preserve">Goodfellow, I., Bengio, Y., &amp; Courville, A. (2016). Deep Learning. </w:t>
      </w:r>
      <w:r w:rsidRPr="009D7BB7">
        <w:rPr>
          <w:lang w:val="en-GB"/>
        </w:rPr>
        <w:t>MIT Press.</w:t>
      </w:r>
    </w:p>
    <w:p w14:paraId="6902210B" w14:textId="77777777" w:rsidR="00D24975" w:rsidRPr="00212559" w:rsidRDefault="00D24975" w:rsidP="00E70598">
      <w:pPr>
        <w:spacing w:line="360" w:lineRule="auto"/>
        <w:rPr>
          <w:lang w:val="en-GB"/>
        </w:rPr>
      </w:pPr>
      <w:r w:rsidRPr="009D7BB7">
        <w:rPr>
          <w:lang w:val="en-GB"/>
        </w:rPr>
        <w:t xml:space="preserve">Guerrero, N. M., Aparicio, J., &amp; Valero-Carreras, D. (2022). </w:t>
      </w:r>
      <w:r w:rsidRPr="00212559">
        <w:rPr>
          <w:lang w:val="en-GB"/>
        </w:rPr>
        <w:t>Combining Data Envelopment Analysis and Machine Learning. Mathematics 2022, 10, 909.</w:t>
      </w:r>
    </w:p>
    <w:p w14:paraId="11BA9E2E" w14:textId="77777777" w:rsidR="00D24975" w:rsidRPr="00212559" w:rsidRDefault="00D24975"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3F5315DD" w14:textId="77777777" w:rsidR="00D24975" w:rsidRDefault="00D24975"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717AA03D" w14:textId="77777777" w:rsidR="00D24975" w:rsidRPr="00212559" w:rsidRDefault="00D24975" w:rsidP="00E70598">
      <w:pPr>
        <w:spacing w:line="360" w:lineRule="auto"/>
        <w:rPr>
          <w:lang w:val="en-GB"/>
        </w:rPr>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08624604" w14:textId="77777777" w:rsidR="00D24975" w:rsidRPr="00B559FA" w:rsidRDefault="00D24975" w:rsidP="006E48EB">
      <w:pPr>
        <w:spacing w:line="360" w:lineRule="auto"/>
        <w:rPr>
          <w:lang w:val="en-GB"/>
        </w:rPr>
      </w:pPr>
      <w:r w:rsidRPr="00B559FA">
        <w:rPr>
          <w:lang w:val="en-GB"/>
        </w:rPr>
        <w:t>He, H., &amp; Garcia, E. A. (2009). Learning from imbalanced data. IEEE Transactions on knowledge and data engineering, 21(9), 1263-1284.</w:t>
      </w:r>
    </w:p>
    <w:p w14:paraId="3D24B2B0" w14:textId="77777777" w:rsidR="00D24975" w:rsidRDefault="00D24975" w:rsidP="006E48EB">
      <w:pPr>
        <w:spacing w:line="360" w:lineRule="auto"/>
        <w:rPr>
          <w:lang w:val="en-GB"/>
        </w:rPr>
      </w:pPr>
      <w:r w:rsidRPr="00892E27">
        <w:rPr>
          <w:lang w:val="en-GB"/>
        </w:rPr>
        <w:t>Jin, Q.,</w:t>
      </w:r>
      <w:r w:rsidRPr="0019579D">
        <w:rPr>
          <w:lang w:val="en-GB"/>
        </w:rPr>
        <w:t xml:space="preserve">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Pr>
          <w:lang w:val="en-GB"/>
        </w:rPr>
        <w:t xml:space="preserve"> </w:t>
      </w:r>
      <w:r w:rsidRPr="0019579D">
        <w:rPr>
          <w:lang w:val="en-GB"/>
        </w:rPr>
        <w:t>OR Spectrum, 1-27.</w:t>
      </w:r>
    </w:p>
    <w:p w14:paraId="43E7DC5C" w14:textId="77777777" w:rsidR="00D24975" w:rsidRDefault="00D24975"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30FD87C5" w14:textId="77777777" w:rsidR="00D24975" w:rsidRPr="00212559" w:rsidRDefault="00D24975" w:rsidP="00E70598">
      <w:pPr>
        <w:spacing w:line="360" w:lineRule="auto"/>
        <w:rPr>
          <w:lang w:val="en-GB"/>
        </w:rPr>
      </w:pPr>
      <w:proofErr w:type="spellStart"/>
      <w:r w:rsidRPr="00212559">
        <w:rPr>
          <w:lang w:val="en-GB"/>
        </w:rPr>
        <w:lastRenderedPageBreak/>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094E5BF3" w14:textId="77777777" w:rsidR="00D24975" w:rsidRPr="009D1A09" w:rsidRDefault="00D24975" w:rsidP="00FD2FC1">
      <w:pPr>
        <w:spacing w:line="360" w:lineRule="auto"/>
        <w:rPr>
          <w:lang w:val="en-GB"/>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proofErr w:type="gramStart"/>
      <w:r w:rsidRPr="00B559FA">
        <w:rPr>
          <w:lang w:val="en-GB"/>
        </w:rPr>
        <w:t>kernlab</w:t>
      </w:r>
      <w:proofErr w:type="spellEnd"/>
      <w:proofErr w:type="gramEnd"/>
      <w:r w:rsidRPr="00B559FA">
        <w:rPr>
          <w:lang w:val="en-GB"/>
        </w:rPr>
        <w:t xml:space="preserve">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1E2A226A" w14:textId="77777777" w:rsidR="00D24975" w:rsidRDefault="00D24975"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51770BA2" w14:textId="77777777" w:rsidR="00D24975" w:rsidRPr="00212559" w:rsidRDefault="00D24975"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5F06187F" w14:textId="77777777" w:rsidR="00D24975" w:rsidRPr="00212559" w:rsidRDefault="00D24975" w:rsidP="00E70598">
      <w:pPr>
        <w:spacing w:line="360" w:lineRule="auto"/>
        <w:rPr>
          <w:lang w:val="en-GB"/>
        </w:rPr>
      </w:pPr>
      <w:r w:rsidRPr="00212559">
        <w:rPr>
          <w:lang w:val="en-GB"/>
        </w:rPr>
        <w:t xml:space="preserve">Kwon, H. B., Lee, J., &amp; </w:t>
      </w:r>
      <w:proofErr w:type="spellStart"/>
      <w:r w:rsidRPr="00212559">
        <w:rPr>
          <w:lang w:val="en-GB"/>
        </w:rPr>
        <w:t>Roh</w:t>
      </w:r>
      <w:proofErr w:type="spellEnd"/>
      <w:r w:rsidRPr="00212559">
        <w:rPr>
          <w:lang w:val="en-GB"/>
        </w:rPr>
        <w:t xml:space="preserve">,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07E6A764" w14:textId="77777777" w:rsidR="00D24975" w:rsidRDefault="00D24975" w:rsidP="008F0011">
      <w:pPr>
        <w:spacing w:line="360" w:lineRule="auto"/>
      </w:pPr>
      <w:r w:rsidRPr="00212559">
        <w:rPr>
          <w:lang w:val="en-GB"/>
        </w:rPr>
        <w:t xml:space="preserve">LeCun, Y., Bengio, Y., &amp; Hinton, G. (2015). </w:t>
      </w:r>
      <w:r>
        <w:t>Deep learning. Nature, 521(7553), 436-444.</w:t>
      </w:r>
    </w:p>
    <w:p w14:paraId="36B06658" w14:textId="77777777" w:rsidR="00D24975" w:rsidRPr="00212559" w:rsidRDefault="00D24975"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28530E98" w14:textId="77777777" w:rsidR="00D24975" w:rsidRPr="00212559" w:rsidRDefault="00D24975"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1563A1C8" w14:textId="77777777" w:rsidR="00D24975" w:rsidRPr="00212559" w:rsidRDefault="00D24975"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2A4230DA" w14:textId="77777777" w:rsidR="00D24975" w:rsidRPr="00212559" w:rsidRDefault="00D24975"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4858E1B4" w14:textId="77777777" w:rsidR="00D24975" w:rsidRPr="00212559" w:rsidRDefault="00D24975" w:rsidP="00E70598">
      <w:pPr>
        <w:spacing w:line="360" w:lineRule="auto"/>
        <w:rPr>
          <w:lang w:val="en-GB"/>
        </w:rPr>
      </w:pPr>
      <w:r w:rsidRPr="00212559">
        <w:rPr>
          <w:lang w:val="en-GB"/>
        </w:rPr>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14D78D4F" w14:textId="77777777" w:rsidR="00D24975" w:rsidRDefault="00D24975"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2C54DE27" w14:textId="77777777" w:rsidR="00D24975" w:rsidRPr="009D1A09" w:rsidRDefault="00D24975" w:rsidP="004D2CDE">
      <w:pPr>
        <w:spacing w:line="360" w:lineRule="auto"/>
        <w:rPr>
          <w:lang w:val="en-GB"/>
        </w:rPr>
      </w:pPr>
      <w:r w:rsidRPr="009D1A09">
        <w:rPr>
          <w:lang w:val="en-GB"/>
        </w:rPr>
        <w:t xml:space="preserve">Omrani, H., </w:t>
      </w:r>
      <w:proofErr w:type="spellStart"/>
      <w:r w:rsidRPr="009D1A09">
        <w:rPr>
          <w:lang w:val="en-GB"/>
        </w:rPr>
        <w:t>Emrouznejad</w:t>
      </w:r>
      <w:proofErr w:type="spellEnd"/>
      <w:r w:rsidRPr="009D1A09">
        <w:rPr>
          <w:lang w:val="en-GB"/>
        </w:rPr>
        <w:t xml:space="preserve">, A., </w:t>
      </w:r>
      <w:proofErr w:type="spellStart"/>
      <w:r w:rsidRPr="009D1A09">
        <w:rPr>
          <w:lang w:val="en-GB"/>
        </w:rPr>
        <w:t>Teplova</w:t>
      </w:r>
      <w:proofErr w:type="spellEnd"/>
      <w:r w:rsidRPr="009D1A09">
        <w:rPr>
          <w:lang w:val="en-GB"/>
        </w:rPr>
        <w:t>, T., &amp; Amini, M. (2024). Efficiency evaluation of electricity distribution companies: Integrating data envelopment analysis and machine learning for a holistic analysis. Engineering Applications of Artificial Intelligence, 133, 108636.</w:t>
      </w:r>
    </w:p>
    <w:p w14:paraId="4EDB3876" w14:textId="77777777" w:rsidR="00D24975" w:rsidRPr="00212559" w:rsidRDefault="00D24975" w:rsidP="00E70598">
      <w:pPr>
        <w:spacing w:line="360" w:lineRule="auto"/>
        <w:rPr>
          <w:lang w:val="en-GB"/>
        </w:rPr>
      </w:pPr>
      <w:r w:rsidRPr="00212559">
        <w:rPr>
          <w:lang w:val="en-GB"/>
        </w:rPr>
        <w:lastRenderedPageBreak/>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4B11ECD8" w14:textId="77777777" w:rsidR="00D24975" w:rsidRPr="00131537" w:rsidRDefault="00D24975"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09B7FC7B" w14:textId="77777777" w:rsidR="00D24975" w:rsidRDefault="00D24975" w:rsidP="006E48EB">
      <w:pPr>
        <w:spacing w:line="360" w:lineRule="auto"/>
        <w:rPr>
          <w:lang w:val="en-GB"/>
        </w:rPr>
      </w:pPr>
      <w:r w:rsidRPr="00BA1EC0">
        <w:rPr>
          <w:lang w:val="en-GB"/>
        </w:rPr>
        <w:t xml:space="preserve">Pastor, J. T., Ruiz, J. L., &amp; Sirvent, I. (2002). </w:t>
      </w:r>
      <w:r w:rsidRPr="00C40882">
        <w:rPr>
          <w:lang w:val="en-GB"/>
        </w:rPr>
        <w:t>A statistical test for nested radial DEA models. Operations Research, 50(4), 728-735.</w:t>
      </w:r>
    </w:p>
    <w:p w14:paraId="725D9E46" w14:textId="77777777" w:rsidR="00D24975" w:rsidRPr="00131537" w:rsidRDefault="00D24975"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0C8DC7FD" w14:textId="77777777" w:rsidR="00D24975" w:rsidRPr="00212559" w:rsidRDefault="00D24975" w:rsidP="00E70598">
      <w:pPr>
        <w:spacing w:line="360" w:lineRule="auto"/>
        <w:rPr>
          <w:lang w:val="en-GB"/>
        </w:rPr>
      </w:pPr>
      <w:r w:rsidRPr="00212559">
        <w:rPr>
          <w:lang w:val="en-GB"/>
        </w:rPr>
        <w:t xml:space="preserve">Tayal, A., Solanki, A., &amp; Singh, S. P. (2020). Integrated </w:t>
      </w:r>
      <w:proofErr w:type="gramStart"/>
      <w:r w:rsidRPr="00212559">
        <w:rPr>
          <w:lang w:val="en-GB"/>
        </w:rPr>
        <w:t>frame work</w:t>
      </w:r>
      <w:proofErr w:type="gramEnd"/>
      <w:r w:rsidRPr="00212559">
        <w:rPr>
          <w:lang w:val="en-GB"/>
        </w:rPr>
        <w:t xml:space="preserve">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363DDF65" w14:textId="77777777" w:rsidR="00D24975" w:rsidRDefault="00D24975"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7EAFFF27" w14:textId="77777777" w:rsidR="00D24975" w:rsidRPr="00E70598" w:rsidRDefault="00D24975" w:rsidP="00E70598">
      <w:pPr>
        <w:spacing w:line="360" w:lineRule="auto"/>
        <w:rPr>
          <w:lang w:val="es-ES"/>
        </w:rPr>
      </w:pPr>
      <w:proofErr w:type="spellStart"/>
      <w:r w:rsidRPr="00E70598">
        <w:rPr>
          <w:lang w:val="es-ES"/>
        </w:rPr>
        <w:t>Tsionas</w:t>
      </w:r>
      <w:proofErr w:type="spellEnd"/>
      <w:r w:rsidRPr="00E70598">
        <w:rPr>
          <w:lang w:val="es-ES"/>
        </w:rPr>
        <w:t xml:space="preserve">, M., </w:t>
      </w:r>
      <w:proofErr w:type="spellStart"/>
      <w:r w:rsidRPr="00E70598">
        <w:rPr>
          <w:lang w:val="es-ES"/>
        </w:rPr>
        <w:t>Parmeter</w:t>
      </w:r>
      <w:proofErr w:type="spellEnd"/>
      <w:r w:rsidRPr="00E70598">
        <w:rPr>
          <w:lang w:val="es-ES"/>
        </w:rPr>
        <w:t xml:space="preserve">, C. F., &amp; </w:t>
      </w:r>
      <w:proofErr w:type="spellStart"/>
      <w:r w:rsidRPr="00E70598">
        <w:rPr>
          <w:lang w:val="es-ES"/>
        </w:rPr>
        <w:t>Zelenyuk</w:t>
      </w:r>
      <w:proofErr w:type="spellEnd"/>
      <w:r w:rsidRPr="00E70598">
        <w:rPr>
          <w:lang w:val="es-ES"/>
        </w:rPr>
        <w:t xml:space="preserve">,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40DC76BA" w14:textId="77777777" w:rsidR="00D24975" w:rsidRDefault="00D24975"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64C38546" w14:textId="77777777" w:rsidR="00D24975" w:rsidRDefault="00D24975" w:rsidP="00E70598">
      <w:pPr>
        <w:spacing w:line="360" w:lineRule="auto"/>
        <w:rPr>
          <w:lang w:val="es-ES"/>
        </w:rPr>
      </w:pPr>
      <w:r w:rsidRPr="00E70598">
        <w:rPr>
          <w:lang w:val="es-ES"/>
        </w:rPr>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3BDCC81D" w14:textId="77777777" w:rsidR="00D24975" w:rsidRDefault="00D24975"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1FF5D9C7" w14:textId="77777777" w:rsidR="00D24975" w:rsidRDefault="00D24975"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35B06795" w14:textId="77777777" w:rsidR="00D24975" w:rsidRPr="009F4648" w:rsidRDefault="00D24975"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4B829320" w14:textId="77777777" w:rsidR="00D24975" w:rsidRDefault="00D24975"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6B52FDDA" w14:textId="77777777" w:rsidR="00D24975" w:rsidRPr="00BA1EC0" w:rsidRDefault="00D24975" w:rsidP="00E70598">
      <w:pPr>
        <w:spacing w:line="360" w:lineRule="auto"/>
        <w:rPr>
          <w:lang w:val="en-GB"/>
        </w:rPr>
      </w:pPr>
      <w:r w:rsidRPr="00BA1EC0">
        <w:rPr>
          <w:lang w:val="en-GB"/>
        </w:rPr>
        <w:lastRenderedPageBreak/>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69E17C1E" w14:textId="77777777" w:rsidR="00D24975" w:rsidRDefault="00D24975"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r>
        <w:t>.</w:t>
      </w:r>
    </w:p>
    <w:p w14:paraId="0A6388B5" w14:textId="77777777" w:rsidR="00D24975" w:rsidRPr="00B760E6" w:rsidRDefault="00D24975" w:rsidP="00B760E6">
      <w:pPr>
        <w:spacing w:line="360" w:lineRule="auto"/>
        <w:rPr>
          <w:lang w:val="en-GB"/>
        </w:rPr>
      </w:pPr>
      <w:r w:rsidRPr="007A5973">
        <w:rPr>
          <w:lang w:val="en-GB"/>
        </w:rPr>
        <w:t>Zhu, J. (2022). DEA under big data: Data enabled analytics and network data envelopment analysis. Annals of Operations Research, 309(2), 7</w:t>
      </w:r>
    </w:p>
    <w:p w14:paraId="27803A42" w14:textId="77777777" w:rsidR="00D24975" w:rsidRDefault="00D24975" w:rsidP="00E70598">
      <w:pPr>
        <w:spacing w:line="360" w:lineRule="auto"/>
        <w:rPr>
          <w:lang w:val="en-GB"/>
        </w:rPr>
      </w:pPr>
      <w:r w:rsidRPr="00212559">
        <w:rPr>
          <w:lang w:val="en-GB"/>
        </w:rPr>
        <w:t xml:space="preserve">Zhu, N., Zhu, C., &amp; </w:t>
      </w:r>
      <w:proofErr w:type="spellStart"/>
      <w:r w:rsidRPr="00212559">
        <w:rPr>
          <w:lang w:val="en-GB"/>
        </w:rPr>
        <w:t>Emrouznejad</w:t>
      </w:r>
      <w:proofErr w:type="spellEnd"/>
      <w:r w:rsidRPr="00212559">
        <w:rPr>
          <w:lang w:val="en-GB"/>
        </w:rPr>
        <w:t>,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sectPr w:rsidR="00D24975" w:rsidSect="0001153A">
      <w:pgSz w:w="11906" w:h="16838"/>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68A7CF8" w14:textId="77777777" w:rsidR="008927D6" w:rsidRDefault="008927D6" w:rsidP="00CF3C28">
      <w:pPr>
        <w:spacing w:after="0" w:line="240" w:lineRule="auto"/>
      </w:pPr>
      <w:r>
        <w:separator/>
      </w:r>
    </w:p>
  </w:endnote>
  <w:endnote w:type="continuationSeparator" w:id="0">
    <w:p w14:paraId="7A6EB404" w14:textId="77777777" w:rsidR="008927D6" w:rsidRDefault="008927D6"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EndPr/>
    <w:sdtContent>
      <w:p w14:paraId="074BBD90" w14:textId="1BA90B3E" w:rsidR="00ED6CCE" w:rsidRDefault="00ED6CCE">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ED6CCE" w:rsidRDefault="00ED6CC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91C5E6F" w14:textId="77777777" w:rsidR="008927D6" w:rsidRDefault="008927D6" w:rsidP="00CF3C28">
      <w:pPr>
        <w:spacing w:after="0" w:line="240" w:lineRule="auto"/>
      </w:pPr>
      <w:r>
        <w:separator/>
      </w:r>
    </w:p>
  </w:footnote>
  <w:footnote w:type="continuationSeparator" w:id="0">
    <w:p w14:paraId="02E23425" w14:textId="77777777" w:rsidR="008927D6" w:rsidRDefault="008927D6" w:rsidP="00CF3C28">
      <w:pPr>
        <w:spacing w:after="0" w:line="240" w:lineRule="auto"/>
      </w:pPr>
      <w:r>
        <w:continuationSeparator/>
      </w:r>
    </w:p>
  </w:footnote>
  <w:footnote w:id="1">
    <w:p w14:paraId="3B4E61B9" w14:textId="490E84EB"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BE6866">
        <w:t xml:space="preserve"> instead of measuring technical efficiency</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 xml:space="preserve">ge and </w:t>
      </w:r>
      <w:r w:rsidR="00FA24E9">
        <w:t>seve</w:t>
      </w:r>
      <w:r w:rsidR="00900C57">
        <w:t>r</w:t>
      </w:r>
      <w:r w:rsidR="00FA24E9">
        <w:t>al</w:t>
      </w:r>
      <w:r w:rsidR="00900C57">
        <w:t xml:space="preserve">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proofState w:spelling="clean" w:grammar="clean"/>
  <w:defaultTabStop w:val="708"/>
  <w:hyphenationZone w:val="425"/>
  <w:characterSpacingControl w:val="doNotCompress"/>
  <w:hdrShapeDefaults>
    <o:shapedefaults v:ext="edit" spidmax="208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56B8"/>
    <w:rsid w:val="00007528"/>
    <w:rsid w:val="0001153A"/>
    <w:rsid w:val="00011B14"/>
    <w:rsid w:val="000137B0"/>
    <w:rsid w:val="0001556F"/>
    <w:rsid w:val="000161B8"/>
    <w:rsid w:val="000164D9"/>
    <w:rsid w:val="00016913"/>
    <w:rsid w:val="00016E7E"/>
    <w:rsid w:val="00017D76"/>
    <w:rsid w:val="00021B9B"/>
    <w:rsid w:val="00021C80"/>
    <w:rsid w:val="000240F8"/>
    <w:rsid w:val="00024B59"/>
    <w:rsid w:val="000253C4"/>
    <w:rsid w:val="00027179"/>
    <w:rsid w:val="00030FB4"/>
    <w:rsid w:val="00032C70"/>
    <w:rsid w:val="00033885"/>
    <w:rsid w:val="00034D56"/>
    <w:rsid w:val="00035A1E"/>
    <w:rsid w:val="00036224"/>
    <w:rsid w:val="00040F91"/>
    <w:rsid w:val="00042362"/>
    <w:rsid w:val="00042906"/>
    <w:rsid w:val="00042FA1"/>
    <w:rsid w:val="000433D1"/>
    <w:rsid w:val="00043E3D"/>
    <w:rsid w:val="00044655"/>
    <w:rsid w:val="00045757"/>
    <w:rsid w:val="00046F56"/>
    <w:rsid w:val="000472E1"/>
    <w:rsid w:val="000474DB"/>
    <w:rsid w:val="0005002E"/>
    <w:rsid w:val="000519A3"/>
    <w:rsid w:val="00053ACF"/>
    <w:rsid w:val="00054483"/>
    <w:rsid w:val="00055434"/>
    <w:rsid w:val="00055981"/>
    <w:rsid w:val="00056474"/>
    <w:rsid w:val="00056E46"/>
    <w:rsid w:val="000570AC"/>
    <w:rsid w:val="00060234"/>
    <w:rsid w:val="000606ED"/>
    <w:rsid w:val="0006071D"/>
    <w:rsid w:val="00060869"/>
    <w:rsid w:val="00061B65"/>
    <w:rsid w:val="00062548"/>
    <w:rsid w:val="00063E95"/>
    <w:rsid w:val="00064E12"/>
    <w:rsid w:val="00066618"/>
    <w:rsid w:val="00067094"/>
    <w:rsid w:val="00071EF2"/>
    <w:rsid w:val="00072CE3"/>
    <w:rsid w:val="00072FA3"/>
    <w:rsid w:val="000730AA"/>
    <w:rsid w:val="00073340"/>
    <w:rsid w:val="00073966"/>
    <w:rsid w:val="00074044"/>
    <w:rsid w:val="00074F9B"/>
    <w:rsid w:val="00076F46"/>
    <w:rsid w:val="0007772D"/>
    <w:rsid w:val="000829B4"/>
    <w:rsid w:val="00083A1D"/>
    <w:rsid w:val="00084ABF"/>
    <w:rsid w:val="00085792"/>
    <w:rsid w:val="000905E5"/>
    <w:rsid w:val="0009075F"/>
    <w:rsid w:val="00090F8E"/>
    <w:rsid w:val="000912B0"/>
    <w:rsid w:val="00091302"/>
    <w:rsid w:val="00091551"/>
    <w:rsid w:val="00092076"/>
    <w:rsid w:val="00092C54"/>
    <w:rsid w:val="000936D1"/>
    <w:rsid w:val="0009424E"/>
    <w:rsid w:val="00094CBF"/>
    <w:rsid w:val="000967FC"/>
    <w:rsid w:val="00096BC8"/>
    <w:rsid w:val="000A328D"/>
    <w:rsid w:val="000A387C"/>
    <w:rsid w:val="000A60B1"/>
    <w:rsid w:val="000A61A5"/>
    <w:rsid w:val="000A78CB"/>
    <w:rsid w:val="000B1A82"/>
    <w:rsid w:val="000B26A3"/>
    <w:rsid w:val="000B27D8"/>
    <w:rsid w:val="000B3F38"/>
    <w:rsid w:val="000B4B32"/>
    <w:rsid w:val="000B5745"/>
    <w:rsid w:val="000B68C1"/>
    <w:rsid w:val="000B6E35"/>
    <w:rsid w:val="000B74C8"/>
    <w:rsid w:val="000C1305"/>
    <w:rsid w:val="000C17DF"/>
    <w:rsid w:val="000C33E8"/>
    <w:rsid w:val="000C4527"/>
    <w:rsid w:val="000C56E6"/>
    <w:rsid w:val="000C5BA3"/>
    <w:rsid w:val="000C5BC7"/>
    <w:rsid w:val="000D09B5"/>
    <w:rsid w:val="000D0B04"/>
    <w:rsid w:val="000D0B4F"/>
    <w:rsid w:val="000D1896"/>
    <w:rsid w:val="000D1A4B"/>
    <w:rsid w:val="000D36C1"/>
    <w:rsid w:val="000D3D42"/>
    <w:rsid w:val="000D5572"/>
    <w:rsid w:val="000D573C"/>
    <w:rsid w:val="000E18CC"/>
    <w:rsid w:val="000E2632"/>
    <w:rsid w:val="000E31C3"/>
    <w:rsid w:val="000E598E"/>
    <w:rsid w:val="000F09BE"/>
    <w:rsid w:val="000F0E4E"/>
    <w:rsid w:val="000F15B6"/>
    <w:rsid w:val="000F1BDD"/>
    <w:rsid w:val="000F2670"/>
    <w:rsid w:val="000F2818"/>
    <w:rsid w:val="000F310C"/>
    <w:rsid w:val="000F33D0"/>
    <w:rsid w:val="000F40A8"/>
    <w:rsid w:val="000F471A"/>
    <w:rsid w:val="000F57EF"/>
    <w:rsid w:val="000F7735"/>
    <w:rsid w:val="000F7769"/>
    <w:rsid w:val="00100423"/>
    <w:rsid w:val="00101472"/>
    <w:rsid w:val="00102544"/>
    <w:rsid w:val="001027EE"/>
    <w:rsid w:val="0010580C"/>
    <w:rsid w:val="00105F98"/>
    <w:rsid w:val="001069B9"/>
    <w:rsid w:val="00106C98"/>
    <w:rsid w:val="00106DEF"/>
    <w:rsid w:val="00107644"/>
    <w:rsid w:val="00107747"/>
    <w:rsid w:val="001104FD"/>
    <w:rsid w:val="00110937"/>
    <w:rsid w:val="001116D7"/>
    <w:rsid w:val="0011202C"/>
    <w:rsid w:val="00113378"/>
    <w:rsid w:val="001142FD"/>
    <w:rsid w:val="0011622D"/>
    <w:rsid w:val="0012065B"/>
    <w:rsid w:val="00126141"/>
    <w:rsid w:val="00131537"/>
    <w:rsid w:val="001327F1"/>
    <w:rsid w:val="00133ECC"/>
    <w:rsid w:val="001340DD"/>
    <w:rsid w:val="00134854"/>
    <w:rsid w:val="00134DB5"/>
    <w:rsid w:val="00135C29"/>
    <w:rsid w:val="00136766"/>
    <w:rsid w:val="00137813"/>
    <w:rsid w:val="001378A5"/>
    <w:rsid w:val="0014060D"/>
    <w:rsid w:val="001407BF"/>
    <w:rsid w:val="001426E7"/>
    <w:rsid w:val="00143780"/>
    <w:rsid w:val="00143FE1"/>
    <w:rsid w:val="001444E5"/>
    <w:rsid w:val="00144A03"/>
    <w:rsid w:val="00145731"/>
    <w:rsid w:val="00145E51"/>
    <w:rsid w:val="00146455"/>
    <w:rsid w:val="0014739E"/>
    <w:rsid w:val="0015191D"/>
    <w:rsid w:val="001519BC"/>
    <w:rsid w:val="00151D93"/>
    <w:rsid w:val="00151EC2"/>
    <w:rsid w:val="001534AB"/>
    <w:rsid w:val="00153F53"/>
    <w:rsid w:val="00153FE6"/>
    <w:rsid w:val="00157B76"/>
    <w:rsid w:val="0016093A"/>
    <w:rsid w:val="001610D2"/>
    <w:rsid w:val="00161EAB"/>
    <w:rsid w:val="001635F4"/>
    <w:rsid w:val="00165328"/>
    <w:rsid w:val="00165962"/>
    <w:rsid w:val="00165F09"/>
    <w:rsid w:val="001676E1"/>
    <w:rsid w:val="001716FF"/>
    <w:rsid w:val="00171C14"/>
    <w:rsid w:val="001727BC"/>
    <w:rsid w:val="00172868"/>
    <w:rsid w:val="00173994"/>
    <w:rsid w:val="001774FA"/>
    <w:rsid w:val="00180C11"/>
    <w:rsid w:val="00182E62"/>
    <w:rsid w:val="00182EB1"/>
    <w:rsid w:val="00183D39"/>
    <w:rsid w:val="00184C4C"/>
    <w:rsid w:val="0018525A"/>
    <w:rsid w:val="001864DF"/>
    <w:rsid w:val="00186CE0"/>
    <w:rsid w:val="00186D75"/>
    <w:rsid w:val="00191049"/>
    <w:rsid w:val="00192EF7"/>
    <w:rsid w:val="00193D9F"/>
    <w:rsid w:val="0019579D"/>
    <w:rsid w:val="00195D16"/>
    <w:rsid w:val="001967E4"/>
    <w:rsid w:val="001968D7"/>
    <w:rsid w:val="00196FC2"/>
    <w:rsid w:val="001A52C7"/>
    <w:rsid w:val="001A5829"/>
    <w:rsid w:val="001A6208"/>
    <w:rsid w:val="001A626A"/>
    <w:rsid w:val="001A7AEA"/>
    <w:rsid w:val="001B3DB4"/>
    <w:rsid w:val="001B4380"/>
    <w:rsid w:val="001B7F1A"/>
    <w:rsid w:val="001C0BF1"/>
    <w:rsid w:val="001C159B"/>
    <w:rsid w:val="001C19B6"/>
    <w:rsid w:val="001C1DE1"/>
    <w:rsid w:val="001C2181"/>
    <w:rsid w:val="001C29B2"/>
    <w:rsid w:val="001C3ADA"/>
    <w:rsid w:val="001C3CF9"/>
    <w:rsid w:val="001C438C"/>
    <w:rsid w:val="001C5BB2"/>
    <w:rsid w:val="001C5F5F"/>
    <w:rsid w:val="001C7063"/>
    <w:rsid w:val="001C7C34"/>
    <w:rsid w:val="001D1020"/>
    <w:rsid w:val="001D2667"/>
    <w:rsid w:val="001D5627"/>
    <w:rsid w:val="001E1664"/>
    <w:rsid w:val="001E33AD"/>
    <w:rsid w:val="001E350F"/>
    <w:rsid w:val="001E42ED"/>
    <w:rsid w:val="001E5AA6"/>
    <w:rsid w:val="001E5AEA"/>
    <w:rsid w:val="001E6790"/>
    <w:rsid w:val="001E6A05"/>
    <w:rsid w:val="001E6B5C"/>
    <w:rsid w:val="001F09E1"/>
    <w:rsid w:val="001F1EC3"/>
    <w:rsid w:val="001F2307"/>
    <w:rsid w:val="001F3E4D"/>
    <w:rsid w:val="001F4C56"/>
    <w:rsid w:val="001F4FB7"/>
    <w:rsid w:val="001F5163"/>
    <w:rsid w:val="002042BE"/>
    <w:rsid w:val="0020563C"/>
    <w:rsid w:val="00205B22"/>
    <w:rsid w:val="00205C72"/>
    <w:rsid w:val="002067B5"/>
    <w:rsid w:val="002109E7"/>
    <w:rsid w:val="00211207"/>
    <w:rsid w:val="0021196E"/>
    <w:rsid w:val="00211D95"/>
    <w:rsid w:val="00212559"/>
    <w:rsid w:val="0021258D"/>
    <w:rsid w:val="00213020"/>
    <w:rsid w:val="00213EC3"/>
    <w:rsid w:val="00220444"/>
    <w:rsid w:val="00220CD0"/>
    <w:rsid w:val="00222D8A"/>
    <w:rsid w:val="00223D89"/>
    <w:rsid w:val="00223E89"/>
    <w:rsid w:val="00223F1D"/>
    <w:rsid w:val="0022465F"/>
    <w:rsid w:val="00225243"/>
    <w:rsid w:val="002260AD"/>
    <w:rsid w:val="00226BAE"/>
    <w:rsid w:val="00226FA5"/>
    <w:rsid w:val="002271F0"/>
    <w:rsid w:val="00230F35"/>
    <w:rsid w:val="00230FCE"/>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4945"/>
    <w:rsid w:val="00246AC3"/>
    <w:rsid w:val="0024701A"/>
    <w:rsid w:val="00251336"/>
    <w:rsid w:val="002531C3"/>
    <w:rsid w:val="00254824"/>
    <w:rsid w:val="00255140"/>
    <w:rsid w:val="00255E2C"/>
    <w:rsid w:val="00256AD3"/>
    <w:rsid w:val="002577C8"/>
    <w:rsid w:val="0025797C"/>
    <w:rsid w:val="00260E35"/>
    <w:rsid w:val="00261B53"/>
    <w:rsid w:val="00263B90"/>
    <w:rsid w:val="002646EC"/>
    <w:rsid w:val="00264E57"/>
    <w:rsid w:val="002652B1"/>
    <w:rsid w:val="002709FF"/>
    <w:rsid w:val="00271922"/>
    <w:rsid w:val="00273B74"/>
    <w:rsid w:val="00273C40"/>
    <w:rsid w:val="00274D33"/>
    <w:rsid w:val="0027619F"/>
    <w:rsid w:val="002768EB"/>
    <w:rsid w:val="00276C87"/>
    <w:rsid w:val="00281885"/>
    <w:rsid w:val="002829A9"/>
    <w:rsid w:val="00283E82"/>
    <w:rsid w:val="00284C7E"/>
    <w:rsid w:val="002857B0"/>
    <w:rsid w:val="00287E33"/>
    <w:rsid w:val="00290992"/>
    <w:rsid w:val="002922FC"/>
    <w:rsid w:val="0029361F"/>
    <w:rsid w:val="002948F9"/>
    <w:rsid w:val="002A05B4"/>
    <w:rsid w:val="002A0B77"/>
    <w:rsid w:val="002A2042"/>
    <w:rsid w:val="002A305E"/>
    <w:rsid w:val="002A327E"/>
    <w:rsid w:val="002A33BC"/>
    <w:rsid w:val="002A3F31"/>
    <w:rsid w:val="002A60ED"/>
    <w:rsid w:val="002A6DF1"/>
    <w:rsid w:val="002A705A"/>
    <w:rsid w:val="002A786E"/>
    <w:rsid w:val="002A7D4E"/>
    <w:rsid w:val="002B0C8B"/>
    <w:rsid w:val="002B330E"/>
    <w:rsid w:val="002B4178"/>
    <w:rsid w:val="002B6897"/>
    <w:rsid w:val="002B790E"/>
    <w:rsid w:val="002C0F0E"/>
    <w:rsid w:val="002C23A5"/>
    <w:rsid w:val="002C2D09"/>
    <w:rsid w:val="002C4904"/>
    <w:rsid w:val="002C59FC"/>
    <w:rsid w:val="002C7416"/>
    <w:rsid w:val="002D02AF"/>
    <w:rsid w:val="002D1103"/>
    <w:rsid w:val="002D1D70"/>
    <w:rsid w:val="002D4392"/>
    <w:rsid w:val="002D4F72"/>
    <w:rsid w:val="002D5897"/>
    <w:rsid w:val="002D6906"/>
    <w:rsid w:val="002D7AE2"/>
    <w:rsid w:val="002D7C57"/>
    <w:rsid w:val="002E04A5"/>
    <w:rsid w:val="002E0956"/>
    <w:rsid w:val="002E1A8E"/>
    <w:rsid w:val="002E1F90"/>
    <w:rsid w:val="002E2240"/>
    <w:rsid w:val="002E4456"/>
    <w:rsid w:val="002E4D66"/>
    <w:rsid w:val="002E5C42"/>
    <w:rsid w:val="002E6999"/>
    <w:rsid w:val="002E7CAD"/>
    <w:rsid w:val="002E7F8E"/>
    <w:rsid w:val="002F0002"/>
    <w:rsid w:val="002F2BC0"/>
    <w:rsid w:val="002F3DC6"/>
    <w:rsid w:val="002F528F"/>
    <w:rsid w:val="00300764"/>
    <w:rsid w:val="00301357"/>
    <w:rsid w:val="00303A6A"/>
    <w:rsid w:val="00304307"/>
    <w:rsid w:val="00304D2C"/>
    <w:rsid w:val="0030791D"/>
    <w:rsid w:val="0031257A"/>
    <w:rsid w:val="0031292A"/>
    <w:rsid w:val="00317031"/>
    <w:rsid w:val="00317ADB"/>
    <w:rsid w:val="00322EE0"/>
    <w:rsid w:val="00323113"/>
    <w:rsid w:val="0032435D"/>
    <w:rsid w:val="003253DE"/>
    <w:rsid w:val="00326C24"/>
    <w:rsid w:val="00330BE2"/>
    <w:rsid w:val="003322B6"/>
    <w:rsid w:val="00334051"/>
    <w:rsid w:val="003349D3"/>
    <w:rsid w:val="00334C74"/>
    <w:rsid w:val="00334CF9"/>
    <w:rsid w:val="00336393"/>
    <w:rsid w:val="00336D0E"/>
    <w:rsid w:val="00336E13"/>
    <w:rsid w:val="003378EA"/>
    <w:rsid w:val="00337A8C"/>
    <w:rsid w:val="003407A3"/>
    <w:rsid w:val="003407D8"/>
    <w:rsid w:val="00340A93"/>
    <w:rsid w:val="003431C8"/>
    <w:rsid w:val="00344FC0"/>
    <w:rsid w:val="0034668B"/>
    <w:rsid w:val="00350FA3"/>
    <w:rsid w:val="00352D61"/>
    <w:rsid w:val="003536D0"/>
    <w:rsid w:val="003541FE"/>
    <w:rsid w:val="00357019"/>
    <w:rsid w:val="00357AF0"/>
    <w:rsid w:val="00357B0F"/>
    <w:rsid w:val="00361238"/>
    <w:rsid w:val="003636A5"/>
    <w:rsid w:val="003642E7"/>
    <w:rsid w:val="003650F3"/>
    <w:rsid w:val="003669F5"/>
    <w:rsid w:val="00366A82"/>
    <w:rsid w:val="00367D1A"/>
    <w:rsid w:val="00370478"/>
    <w:rsid w:val="00371200"/>
    <w:rsid w:val="00372842"/>
    <w:rsid w:val="00373C3F"/>
    <w:rsid w:val="003752B8"/>
    <w:rsid w:val="0037587A"/>
    <w:rsid w:val="00380359"/>
    <w:rsid w:val="003808EC"/>
    <w:rsid w:val="00381CC6"/>
    <w:rsid w:val="00381D38"/>
    <w:rsid w:val="00382052"/>
    <w:rsid w:val="00382168"/>
    <w:rsid w:val="0038294E"/>
    <w:rsid w:val="00382DDF"/>
    <w:rsid w:val="00383269"/>
    <w:rsid w:val="003841BC"/>
    <w:rsid w:val="00385F8F"/>
    <w:rsid w:val="00386017"/>
    <w:rsid w:val="00390023"/>
    <w:rsid w:val="0039062D"/>
    <w:rsid w:val="00394014"/>
    <w:rsid w:val="003941A0"/>
    <w:rsid w:val="0039511C"/>
    <w:rsid w:val="00395787"/>
    <w:rsid w:val="00396C22"/>
    <w:rsid w:val="00396D79"/>
    <w:rsid w:val="00396E3A"/>
    <w:rsid w:val="003974FB"/>
    <w:rsid w:val="003A1768"/>
    <w:rsid w:val="003A1B6E"/>
    <w:rsid w:val="003A298E"/>
    <w:rsid w:val="003A4501"/>
    <w:rsid w:val="003A705B"/>
    <w:rsid w:val="003A7DB2"/>
    <w:rsid w:val="003A7DEB"/>
    <w:rsid w:val="003A7E2D"/>
    <w:rsid w:val="003B11E1"/>
    <w:rsid w:val="003B299A"/>
    <w:rsid w:val="003B3F2F"/>
    <w:rsid w:val="003B4B10"/>
    <w:rsid w:val="003B5F15"/>
    <w:rsid w:val="003B7912"/>
    <w:rsid w:val="003C03F2"/>
    <w:rsid w:val="003C052B"/>
    <w:rsid w:val="003C0FF4"/>
    <w:rsid w:val="003C1BD8"/>
    <w:rsid w:val="003C3E8D"/>
    <w:rsid w:val="003C40C5"/>
    <w:rsid w:val="003C44A1"/>
    <w:rsid w:val="003C521A"/>
    <w:rsid w:val="003C6817"/>
    <w:rsid w:val="003D042A"/>
    <w:rsid w:val="003D0DEB"/>
    <w:rsid w:val="003D4062"/>
    <w:rsid w:val="003D50AE"/>
    <w:rsid w:val="003D7E13"/>
    <w:rsid w:val="003E0183"/>
    <w:rsid w:val="003E0849"/>
    <w:rsid w:val="003E0E57"/>
    <w:rsid w:val="003E14EB"/>
    <w:rsid w:val="003E2CDB"/>
    <w:rsid w:val="003E2FC4"/>
    <w:rsid w:val="003E3C72"/>
    <w:rsid w:val="003E5607"/>
    <w:rsid w:val="003E5C24"/>
    <w:rsid w:val="003E60F7"/>
    <w:rsid w:val="003E68DB"/>
    <w:rsid w:val="003E7397"/>
    <w:rsid w:val="003E748B"/>
    <w:rsid w:val="003F0F59"/>
    <w:rsid w:val="003F13DC"/>
    <w:rsid w:val="003F302C"/>
    <w:rsid w:val="003F4879"/>
    <w:rsid w:val="003F7042"/>
    <w:rsid w:val="003F710B"/>
    <w:rsid w:val="003F73AA"/>
    <w:rsid w:val="004036A3"/>
    <w:rsid w:val="00403944"/>
    <w:rsid w:val="004039E3"/>
    <w:rsid w:val="0040438A"/>
    <w:rsid w:val="00404750"/>
    <w:rsid w:val="0040490F"/>
    <w:rsid w:val="00405625"/>
    <w:rsid w:val="00405B97"/>
    <w:rsid w:val="00405E02"/>
    <w:rsid w:val="004063D6"/>
    <w:rsid w:val="00406B2C"/>
    <w:rsid w:val="00407F08"/>
    <w:rsid w:val="00410C71"/>
    <w:rsid w:val="00412FF0"/>
    <w:rsid w:val="00413F88"/>
    <w:rsid w:val="00414ED3"/>
    <w:rsid w:val="00415C77"/>
    <w:rsid w:val="00420BA8"/>
    <w:rsid w:val="004221FD"/>
    <w:rsid w:val="00422364"/>
    <w:rsid w:val="00422D93"/>
    <w:rsid w:val="004241C3"/>
    <w:rsid w:val="0042588B"/>
    <w:rsid w:val="00431912"/>
    <w:rsid w:val="00431AD7"/>
    <w:rsid w:val="00431CE6"/>
    <w:rsid w:val="00431F9E"/>
    <w:rsid w:val="00437588"/>
    <w:rsid w:val="004405D9"/>
    <w:rsid w:val="004405FC"/>
    <w:rsid w:val="0044219B"/>
    <w:rsid w:val="00442395"/>
    <w:rsid w:val="004438B9"/>
    <w:rsid w:val="00443F71"/>
    <w:rsid w:val="0044671C"/>
    <w:rsid w:val="00446CD0"/>
    <w:rsid w:val="00450693"/>
    <w:rsid w:val="00452D18"/>
    <w:rsid w:val="00453AB5"/>
    <w:rsid w:val="00454911"/>
    <w:rsid w:val="004569AE"/>
    <w:rsid w:val="00456F6F"/>
    <w:rsid w:val="004575AC"/>
    <w:rsid w:val="0045777F"/>
    <w:rsid w:val="004579FD"/>
    <w:rsid w:val="00457B95"/>
    <w:rsid w:val="00460E46"/>
    <w:rsid w:val="00461C55"/>
    <w:rsid w:val="004622BA"/>
    <w:rsid w:val="0046235B"/>
    <w:rsid w:val="004624DF"/>
    <w:rsid w:val="00462ADB"/>
    <w:rsid w:val="00463646"/>
    <w:rsid w:val="0046403C"/>
    <w:rsid w:val="004641B7"/>
    <w:rsid w:val="00464602"/>
    <w:rsid w:val="00465855"/>
    <w:rsid w:val="00466FD1"/>
    <w:rsid w:val="0046767D"/>
    <w:rsid w:val="004678ED"/>
    <w:rsid w:val="00471630"/>
    <w:rsid w:val="00471EA3"/>
    <w:rsid w:val="004733DF"/>
    <w:rsid w:val="00473A7A"/>
    <w:rsid w:val="004747C3"/>
    <w:rsid w:val="004765C7"/>
    <w:rsid w:val="004773A0"/>
    <w:rsid w:val="00477478"/>
    <w:rsid w:val="00480FC0"/>
    <w:rsid w:val="00484104"/>
    <w:rsid w:val="004847BB"/>
    <w:rsid w:val="00486AC6"/>
    <w:rsid w:val="00490F90"/>
    <w:rsid w:val="004911A7"/>
    <w:rsid w:val="004912D6"/>
    <w:rsid w:val="004912E4"/>
    <w:rsid w:val="00491C1D"/>
    <w:rsid w:val="00492DD8"/>
    <w:rsid w:val="0049319E"/>
    <w:rsid w:val="0049332B"/>
    <w:rsid w:val="00494559"/>
    <w:rsid w:val="00496D7F"/>
    <w:rsid w:val="00497844"/>
    <w:rsid w:val="00497861"/>
    <w:rsid w:val="00497E74"/>
    <w:rsid w:val="004A01CA"/>
    <w:rsid w:val="004A020C"/>
    <w:rsid w:val="004A1014"/>
    <w:rsid w:val="004A21D1"/>
    <w:rsid w:val="004A245F"/>
    <w:rsid w:val="004A2D91"/>
    <w:rsid w:val="004A3059"/>
    <w:rsid w:val="004A3300"/>
    <w:rsid w:val="004A3527"/>
    <w:rsid w:val="004A7E5D"/>
    <w:rsid w:val="004B11C6"/>
    <w:rsid w:val="004B2600"/>
    <w:rsid w:val="004B4FE5"/>
    <w:rsid w:val="004B6A6E"/>
    <w:rsid w:val="004B714C"/>
    <w:rsid w:val="004B743B"/>
    <w:rsid w:val="004C0372"/>
    <w:rsid w:val="004C126B"/>
    <w:rsid w:val="004C504A"/>
    <w:rsid w:val="004C5359"/>
    <w:rsid w:val="004C5784"/>
    <w:rsid w:val="004C6033"/>
    <w:rsid w:val="004C67AC"/>
    <w:rsid w:val="004D0A65"/>
    <w:rsid w:val="004D2246"/>
    <w:rsid w:val="004D23E0"/>
    <w:rsid w:val="004D2CDE"/>
    <w:rsid w:val="004D3221"/>
    <w:rsid w:val="004D32DF"/>
    <w:rsid w:val="004D5C39"/>
    <w:rsid w:val="004D6FA4"/>
    <w:rsid w:val="004E1D3D"/>
    <w:rsid w:val="004E2D7E"/>
    <w:rsid w:val="004E4932"/>
    <w:rsid w:val="004E4BA7"/>
    <w:rsid w:val="004E57E1"/>
    <w:rsid w:val="004E6CAE"/>
    <w:rsid w:val="004E725F"/>
    <w:rsid w:val="004E78F4"/>
    <w:rsid w:val="004F2FCB"/>
    <w:rsid w:val="004F40BB"/>
    <w:rsid w:val="004F5995"/>
    <w:rsid w:val="004F74B0"/>
    <w:rsid w:val="004F7643"/>
    <w:rsid w:val="004F7AC5"/>
    <w:rsid w:val="0050224C"/>
    <w:rsid w:val="00502459"/>
    <w:rsid w:val="005042AB"/>
    <w:rsid w:val="00504B83"/>
    <w:rsid w:val="00504DB9"/>
    <w:rsid w:val="00505061"/>
    <w:rsid w:val="0050510C"/>
    <w:rsid w:val="005055F7"/>
    <w:rsid w:val="005063A1"/>
    <w:rsid w:val="00506EBA"/>
    <w:rsid w:val="005078F3"/>
    <w:rsid w:val="00514214"/>
    <w:rsid w:val="00515026"/>
    <w:rsid w:val="005153B1"/>
    <w:rsid w:val="00516C1E"/>
    <w:rsid w:val="005170C9"/>
    <w:rsid w:val="00517D48"/>
    <w:rsid w:val="00517FC5"/>
    <w:rsid w:val="00520774"/>
    <w:rsid w:val="00521217"/>
    <w:rsid w:val="005212FB"/>
    <w:rsid w:val="00521A94"/>
    <w:rsid w:val="005223F2"/>
    <w:rsid w:val="00522418"/>
    <w:rsid w:val="00522F7F"/>
    <w:rsid w:val="005242E4"/>
    <w:rsid w:val="0052605E"/>
    <w:rsid w:val="00526070"/>
    <w:rsid w:val="005272DC"/>
    <w:rsid w:val="0052750E"/>
    <w:rsid w:val="00527A8F"/>
    <w:rsid w:val="0053067E"/>
    <w:rsid w:val="00532528"/>
    <w:rsid w:val="005345BC"/>
    <w:rsid w:val="0053570C"/>
    <w:rsid w:val="005372C5"/>
    <w:rsid w:val="00542066"/>
    <w:rsid w:val="005422AD"/>
    <w:rsid w:val="00542503"/>
    <w:rsid w:val="00542810"/>
    <w:rsid w:val="00542AC9"/>
    <w:rsid w:val="00544D21"/>
    <w:rsid w:val="005453E4"/>
    <w:rsid w:val="0054588B"/>
    <w:rsid w:val="0054622B"/>
    <w:rsid w:val="005506DC"/>
    <w:rsid w:val="005553BC"/>
    <w:rsid w:val="00555884"/>
    <w:rsid w:val="005564D7"/>
    <w:rsid w:val="005564E7"/>
    <w:rsid w:val="0055692D"/>
    <w:rsid w:val="005601FA"/>
    <w:rsid w:val="00562572"/>
    <w:rsid w:val="00562F55"/>
    <w:rsid w:val="0056461C"/>
    <w:rsid w:val="005650FB"/>
    <w:rsid w:val="0056592E"/>
    <w:rsid w:val="00566096"/>
    <w:rsid w:val="0056708D"/>
    <w:rsid w:val="00572FFD"/>
    <w:rsid w:val="005730F6"/>
    <w:rsid w:val="00574410"/>
    <w:rsid w:val="005758FC"/>
    <w:rsid w:val="00580270"/>
    <w:rsid w:val="00582315"/>
    <w:rsid w:val="00583B8A"/>
    <w:rsid w:val="00583FE6"/>
    <w:rsid w:val="00585869"/>
    <w:rsid w:val="00585D7A"/>
    <w:rsid w:val="00586478"/>
    <w:rsid w:val="00586498"/>
    <w:rsid w:val="00586843"/>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823"/>
    <w:rsid w:val="005A385A"/>
    <w:rsid w:val="005A4ABD"/>
    <w:rsid w:val="005A4BED"/>
    <w:rsid w:val="005A5B0D"/>
    <w:rsid w:val="005A5C03"/>
    <w:rsid w:val="005B0693"/>
    <w:rsid w:val="005B097F"/>
    <w:rsid w:val="005B11CD"/>
    <w:rsid w:val="005B259F"/>
    <w:rsid w:val="005B2A79"/>
    <w:rsid w:val="005B397D"/>
    <w:rsid w:val="005B41D5"/>
    <w:rsid w:val="005B4869"/>
    <w:rsid w:val="005B5095"/>
    <w:rsid w:val="005B7A7E"/>
    <w:rsid w:val="005B7A81"/>
    <w:rsid w:val="005C01E6"/>
    <w:rsid w:val="005C173C"/>
    <w:rsid w:val="005C19CD"/>
    <w:rsid w:val="005C1B4B"/>
    <w:rsid w:val="005C1F82"/>
    <w:rsid w:val="005C1FA8"/>
    <w:rsid w:val="005C25BF"/>
    <w:rsid w:val="005C2988"/>
    <w:rsid w:val="005C31F5"/>
    <w:rsid w:val="005C456D"/>
    <w:rsid w:val="005C687B"/>
    <w:rsid w:val="005C7F7F"/>
    <w:rsid w:val="005D0D46"/>
    <w:rsid w:val="005D1DBD"/>
    <w:rsid w:val="005D1EE2"/>
    <w:rsid w:val="005D2E89"/>
    <w:rsid w:val="005D35C5"/>
    <w:rsid w:val="005D42ED"/>
    <w:rsid w:val="005D4BC5"/>
    <w:rsid w:val="005D51B9"/>
    <w:rsid w:val="005D5889"/>
    <w:rsid w:val="005D72C1"/>
    <w:rsid w:val="005E0ACC"/>
    <w:rsid w:val="005E0B72"/>
    <w:rsid w:val="005E104B"/>
    <w:rsid w:val="005E3136"/>
    <w:rsid w:val="005E3442"/>
    <w:rsid w:val="005E385E"/>
    <w:rsid w:val="005E3ED3"/>
    <w:rsid w:val="005E425D"/>
    <w:rsid w:val="005E54E2"/>
    <w:rsid w:val="005E7402"/>
    <w:rsid w:val="005F1406"/>
    <w:rsid w:val="005F2F7D"/>
    <w:rsid w:val="005F3AFB"/>
    <w:rsid w:val="005F4544"/>
    <w:rsid w:val="005F5C7F"/>
    <w:rsid w:val="005F7586"/>
    <w:rsid w:val="005F7948"/>
    <w:rsid w:val="005F7C0F"/>
    <w:rsid w:val="006001D4"/>
    <w:rsid w:val="00602CE6"/>
    <w:rsid w:val="00602EA5"/>
    <w:rsid w:val="00603309"/>
    <w:rsid w:val="006044DD"/>
    <w:rsid w:val="00607D39"/>
    <w:rsid w:val="00613007"/>
    <w:rsid w:val="00613019"/>
    <w:rsid w:val="0061328B"/>
    <w:rsid w:val="00614839"/>
    <w:rsid w:val="006152FB"/>
    <w:rsid w:val="0061681C"/>
    <w:rsid w:val="006168A7"/>
    <w:rsid w:val="00617F5B"/>
    <w:rsid w:val="00620866"/>
    <w:rsid w:val="0062193C"/>
    <w:rsid w:val="00621CD6"/>
    <w:rsid w:val="0062297B"/>
    <w:rsid w:val="006231C8"/>
    <w:rsid w:val="00623910"/>
    <w:rsid w:val="00623F35"/>
    <w:rsid w:val="00624341"/>
    <w:rsid w:val="006243A7"/>
    <w:rsid w:val="0062441F"/>
    <w:rsid w:val="00624973"/>
    <w:rsid w:val="00627AF3"/>
    <w:rsid w:val="00631E93"/>
    <w:rsid w:val="006321D6"/>
    <w:rsid w:val="00632950"/>
    <w:rsid w:val="00632E12"/>
    <w:rsid w:val="006330F7"/>
    <w:rsid w:val="00634580"/>
    <w:rsid w:val="00634EA9"/>
    <w:rsid w:val="00635456"/>
    <w:rsid w:val="00635737"/>
    <w:rsid w:val="00635E9F"/>
    <w:rsid w:val="006361D6"/>
    <w:rsid w:val="00636711"/>
    <w:rsid w:val="006375E6"/>
    <w:rsid w:val="0064312C"/>
    <w:rsid w:val="006433A8"/>
    <w:rsid w:val="00644649"/>
    <w:rsid w:val="00645073"/>
    <w:rsid w:val="0064542D"/>
    <w:rsid w:val="00645595"/>
    <w:rsid w:val="006457D9"/>
    <w:rsid w:val="006476AE"/>
    <w:rsid w:val="006511EC"/>
    <w:rsid w:val="006513B1"/>
    <w:rsid w:val="006520CB"/>
    <w:rsid w:val="00652513"/>
    <w:rsid w:val="00652A7C"/>
    <w:rsid w:val="00653F11"/>
    <w:rsid w:val="006543A0"/>
    <w:rsid w:val="0065456F"/>
    <w:rsid w:val="0065528B"/>
    <w:rsid w:val="006557ED"/>
    <w:rsid w:val="00655A2F"/>
    <w:rsid w:val="00661564"/>
    <w:rsid w:val="00661E84"/>
    <w:rsid w:val="00664E01"/>
    <w:rsid w:val="0066507F"/>
    <w:rsid w:val="006666C0"/>
    <w:rsid w:val="00666725"/>
    <w:rsid w:val="006674D7"/>
    <w:rsid w:val="00667A78"/>
    <w:rsid w:val="00670631"/>
    <w:rsid w:val="00671B5E"/>
    <w:rsid w:val="0067239A"/>
    <w:rsid w:val="00673848"/>
    <w:rsid w:val="006753F3"/>
    <w:rsid w:val="00675AF1"/>
    <w:rsid w:val="00676608"/>
    <w:rsid w:val="00676C93"/>
    <w:rsid w:val="006800D0"/>
    <w:rsid w:val="006802EC"/>
    <w:rsid w:val="006821C0"/>
    <w:rsid w:val="006829D6"/>
    <w:rsid w:val="00682BF8"/>
    <w:rsid w:val="00683CAF"/>
    <w:rsid w:val="00684BC3"/>
    <w:rsid w:val="00685699"/>
    <w:rsid w:val="006857B5"/>
    <w:rsid w:val="00687992"/>
    <w:rsid w:val="00690A60"/>
    <w:rsid w:val="006914ED"/>
    <w:rsid w:val="00693032"/>
    <w:rsid w:val="006968B4"/>
    <w:rsid w:val="006973D4"/>
    <w:rsid w:val="00697908"/>
    <w:rsid w:val="00697D3B"/>
    <w:rsid w:val="006A0BAA"/>
    <w:rsid w:val="006A0D95"/>
    <w:rsid w:val="006A28DC"/>
    <w:rsid w:val="006A31B8"/>
    <w:rsid w:val="006A3B47"/>
    <w:rsid w:val="006A4F88"/>
    <w:rsid w:val="006A64B1"/>
    <w:rsid w:val="006A70EF"/>
    <w:rsid w:val="006A7607"/>
    <w:rsid w:val="006A7E58"/>
    <w:rsid w:val="006B0F92"/>
    <w:rsid w:val="006B1895"/>
    <w:rsid w:val="006B1B5D"/>
    <w:rsid w:val="006B2739"/>
    <w:rsid w:val="006B2D05"/>
    <w:rsid w:val="006B5E16"/>
    <w:rsid w:val="006B75B5"/>
    <w:rsid w:val="006C0E07"/>
    <w:rsid w:val="006C1606"/>
    <w:rsid w:val="006C1807"/>
    <w:rsid w:val="006C2AA1"/>
    <w:rsid w:val="006C34F6"/>
    <w:rsid w:val="006C3533"/>
    <w:rsid w:val="006C3E0B"/>
    <w:rsid w:val="006C4897"/>
    <w:rsid w:val="006C4D41"/>
    <w:rsid w:val="006C4ED4"/>
    <w:rsid w:val="006C6636"/>
    <w:rsid w:val="006C6678"/>
    <w:rsid w:val="006C674F"/>
    <w:rsid w:val="006D0E28"/>
    <w:rsid w:val="006D13B9"/>
    <w:rsid w:val="006D2D3F"/>
    <w:rsid w:val="006D300F"/>
    <w:rsid w:val="006D39C4"/>
    <w:rsid w:val="006D584B"/>
    <w:rsid w:val="006D62DB"/>
    <w:rsid w:val="006D653D"/>
    <w:rsid w:val="006D720D"/>
    <w:rsid w:val="006E37BD"/>
    <w:rsid w:val="006E3FDD"/>
    <w:rsid w:val="006E4134"/>
    <w:rsid w:val="006E48EB"/>
    <w:rsid w:val="006E5D7D"/>
    <w:rsid w:val="006E7FC7"/>
    <w:rsid w:val="006F0B11"/>
    <w:rsid w:val="006F219C"/>
    <w:rsid w:val="006F23B1"/>
    <w:rsid w:val="006F2814"/>
    <w:rsid w:val="006F3847"/>
    <w:rsid w:val="006F6390"/>
    <w:rsid w:val="006F7642"/>
    <w:rsid w:val="006F77B7"/>
    <w:rsid w:val="00701AB0"/>
    <w:rsid w:val="00701C66"/>
    <w:rsid w:val="007051DF"/>
    <w:rsid w:val="007057A3"/>
    <w:rsid w:val="007058B2"/>
    <w:rsid w:val="00705E9A"/>
    <w:rsid w:val="007069AA"/>
    <w:rsid w:val="00706AF9"/>
    <w:rsid w:val="00707339"/>
    <w:rsid w:val="0071126A"/>
    <w:rsid w:val="00711505"/>
    <w:rsid w:val="0071157D"/>
    <w:rsid w:val="00711955"/>
    <w:rsid w:val="00712F84"/>
    <w:rsid w:val="00713872"/>
    <w:rsid w:val="00714BD1"/>
    <w:rsid w:val="0071674B"/>
    <w:rsid w:val="00720084"/>
    <w:rsid w:val="00720333"/>
    <w:rsid w:val="00720F86"/>
    <w:rsid w:val="00723D91"/>
    <w:rsid w:val="0072435F"/>
    <w:rsid w:val="00732462"/>
    <w:rsid w:val="0073475A"/>
    <w:rsid w:val="00734F3E"/>
    <w:rsid w:val="00736210"/>
    <w:rsid w:val="00740716"/>
    <w:rsid w:val="00741172"/>
    <w:rsid w:val="007414ED"/>
    <w:rsid w:val="00742889"/>
    <w:rsid w:val="00742A47"/>
    <w:rsid w:val="00744357"/>
    <w:rsid w:val="0074477E"/>
    <w:rsid w:val="00744AA7"/>
    <w:rsid w:val="00747AB0"/>
    <w:rsid w:val="00750403"/>
    <w:rsid w:val="00750C54"/>
    <w:rsid w:val="00752A44"/>
    <w:rsid w:val="00752BF0"/>
    <w:rsid w:val="00755B7E"/>
    <w:rsid w:val="00756DEA"/>
    <w:rsid w:val="0075752E"/>
    <w:rsid w:val="00757E1E"/>
    <w:rsid w:val="00760047"/>
    <w:rsid w:val="0076085B"/>
    <w:rsid w:val="00760A5E"/>
    <w:rsid w:val="00760BA8"/>
    <w:rsid w:val="00761C5D"/>
    <w:rsid w:val="00761D6D"/>
    <w:rsid w:val="00761DE8"/>
    <w:rsid w:val="007629FC"/>
    <w:rsid w:val="00762F36"/>
    <w:rsid w:val="00764120"/>
    <w:rsid w:val="007662D1"/>
    <w:rsid w:val="00766853"/>
    <w:rsid w:val="00766B81"/>
    <w:rsid w:val="00767180"/>
    <w:rsid w:val="007704B7"/>
    <w:rsid w:val="00770FA8"/>
    <w:rsid w:val="00771298"/>
    <w:rsid w:val="00772FFE"/>
    <w:rsid w:val="00773FDB"/>
    <w:rsid w:val="007747EA"/>
    <w:rsid w:val="00775E90"/>
    <w:rsid w:val="00777712"/>
    <w:rsid w:val="0078015D"/>
    <w:rsid w:val="00780380"/>
    <w:rsid w:val="00780886"/>
    <w:rsid w:val="00780C4E"/>
    <w:rsid w:val="00783BDE"/>
    <w:rsid w:val="007850B8"/>
    <w:rsid w:val="00785227"/>
    <w:rsid w:val="00786656"/>
    <w:rsid w:val="007876A5"/>
    <w:rsid w:val="00787F5B"/>
    <w:rsid w:val="00787F88"/>
    <w:rsid w:val="00791B76"/>
    <w:rsid w:val="007926C3"/>
    <w:rsid w:val="00795A06"/>
    <w:rsid w:val="007977E3"/>
    <w:rsid w:val="007A1E61"/>
    <w:rsid w:val="007A3EB9"/>
    <w:rsid w:val="007A453E"/>
    <w:rsid w:val="007A4588"/>
    <w:rsid w:val="007A5973"/>
    <w:rsid w:val="007A5979"/>
    <w:rsid w:val="007A62B7"/>
    <w:rsid w:val="007A7AD4"/>
    <w:rsid w:val="007A7D07"/>
    <w:rsid w:val="007B12FD"/>
    <w:rsid w:val="007B167E"/>
    <w:rsid w:val="007B23A6"/>
    <w:rsid w:val="007B3419"/>
    <w:rsid w:val="007B3FAA"/>
    <w:rsid w:val="007B6977"/>
    <w:rsid w:val="007B7E1A"/>
    <w:rsid w:val="007C08C6"/>
    <w:rsid w:val="007C313B"/>
    <w:rsid w:val="007C67A5"/>
    <w:rsid w:val="007C7295"/>
    <w:rsid w:val="007C75B3"/>
    <w:rsid w:val="007D20AA"/>
    <w:rsid w:val="007D2A74"/>
    <w:rsid w:val="007D48E0"/>
    <w:rsid w:val="007D4D84"/>
    <w:rsid w:val="007D5927"/>
    <w:rsid w:val="007D735F"/>
    <w:rsid w:val="007D75BC"/>
    <w:rsid w:val="007E1ED5"/>
    <w:rsid w:val="007E58A2"/>
    <w:rsid w:val="007E5BF8"/>
    <w:rsid w:val="007E631F"/>
    <w:rsid w:val="007E6826"/>
    <w:rsid w:val="007E790E"/>
    <w:rsid w:val="007F2E17"/>
    <w:rsid w:val="007F32BC"/>
    <w:rsid w:val="007F3BAA"/>
    <w:rsid w:val="007F3BAB"/>
    <w:rsid w:val="007F3E8E"/>
    <w:rsid w:val="007F502A"/>
    <w:rsid w:val="007F51B1"/>
    <w:rsid w:val="007F6004"/>
    <w:rsid w:val="007F69DF"/>
    <w:rsid w:val="007F790A"/>
    <w:rsid w:val="008010C2"/>
    <w:rsid w:val="008023BC"/>
    <w:rsid w:val="00802D0B"/>
    <w:rsid w:val="008034B2"/>
    <w:rsid w:val="00806AFD"/>
    <w:rsid w:val="0081120E"/>
    <w:rsid w:val="00811538"/>
    <w:rsid w:val="0081200A"/>
    <w:rsid w:val="008129F6"/>
    <w:rsid w:val="00812AD7"/>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383E"/>
    <w:rsid w:val="008350E9"/>
    <w:rsid w:val="00835142"/>
    <w:rsid w:val="008368B0"/>
    <w:rsid w:val="00840AD4"/>
    <w:rsid w:val="00843217"/>
    <w:rsid w:val="0084443D"/>
    <w:rsid w:val="00845180"/>
    <w:rsid w:val="00845F5D"/>
    <w:rsid w:val="00846172"/>
    <w:rsid w:val="00846988"/>
    <w:rsid w:val="008470C3"/>
    <w:rsid w:val="008472E6"/>
    <w:rsid w:val="00847366"/>
    <w:rsid w:val="00851329"/>
    <w:rsid w:val="0085149A"/>
    <w:rsid w:val="008515F3"/>
    <w:rsid w:val="00852165"/>
    <w:rsid w:val="0085498C"/>
    <w:rsid w:val="00855741"/>
    <w:rsid w:val="008557FB"/>
    <w:rsid w:val="00856177"/>
    <w:rsid w:val="008577A4"/>
    <w:rsid w:val="008606D2"/>
    <w:rsid w:val="00860EE2"/>
    <w:rsid w:val="0086190F"/>
    <w:rsid w:val="00862436"/>
    <w:rsid w:val="008641A8"/>
    <w:rsid w:val="00865E91"/>
    <w:rsid w:val="0086605F"/>
    <w:rsid w:val="00866DEC"/>
    <w:rsid w:val="00867969"/>
    <w:rsid w:val="00870CE8"/>
    <w:rsid w:val="00870D7A"/>
    <w:rsid w:val="00875C3A"/>
    <w:rsid w:val="00875D78"/>
    <w:rsid w:val="00877162"/>
    <w:rsid w:val="0088027F"/>
    <w:rsid w:val="00880913"/>
    <w:rsid w:val="00880A3B"/>
    <w:rsid w:val="0088118D"/>
    <w:rsid w:val="0088179F"/>
    <w:rsid w:val="00882E5C"/>
    <w:rsid w:val="00883DB0"/>
    <w:rsid w:val="00884759"/>
    <w:rsid w:val="00884CBC"/>
    <w:rsid w:val="0088530A"/>
    <w:rsid w:val="0088586C"/>
    <w:rsid w:val="00885873"/>
    <w:rsid w:val="00890706"/>
    <w:rsid w:val="008908EE"/>
    <w:rsid w:val="00890C23"/>
    <w:rsid w:val="00890F1B"/>
    <w:rsid w:val="008910C0"/>
    <w:rsid w:val="008916FA"/>
    <w:rsid w:val="008927D6"/>
    <w:rsid w:val="00892E27"/>
    <w:rsid w:val="00892E9A"/>
    <w:rsid w:val="00893173"/>
    <w:rsid w:val="00896D43"/>
    <w:rsid w:val="00897A1F"/>
    <w:rsid w:val="008A0E1E"/>
    <w:rsid w:val="008A31AE"/>
    <w:rsid w:val="008A35A3"/>
    <w:rsid w:val="008A4093"/>
    <w:rsid w:val="008A4C61"/>
    <w:rsid w:val="008A61B1"/>
    <w:rsid w:val="008B15FA"/>
    <w:rsid w:val="008B4181"/>
    <w:rsid w:val="008B4E67"/>
    <w:rsid w:val="008B57AA"/>
    <w:rsid w:val="008B5CD8"/>
    <w:rsid w:val="008B5D0B"/>
    <w:rsid w:val="008B6F44"/>
    <w:rsid w:val="008B7C79"/>
    <w:rsid w:val="008C2BFA"/>
    <w:rsid w:val="008C2C3E"/>
    <w:rsid w:val="008C34C6"/>
    <w:rsid w:val="008C690C"/>
    <w:rsid w:val="008C6ECE"/>
    <w:rsid w:val="008D0BE3"/>
    <w:rsid w:val="008D2126"/>
    <w:rsid w:val="008D2D3F"/>
    <w:rsid w:val="008D550D"/>
    <w:rsid w:val="008D6605"/>
    <w:rsid w:val="008E192B"/>
    <w:rsid w:val="008E2A7A"/>
    <w:rsid w:val="008E3328"/>
    <w:rsid w:val="008E59CF"/>
    <w:rsid w:val="008E5A94"/>
    <w:rsid w:val="008E5D11"/>
    <w:rsid w:val="008E6DE3"/>
    <w:rsid w:val="008F0011"/>
    <w:rsid w:val="008F01D5"/>
    <w:rsid w:val="008F20AD"/>
    <w:rsid w:val="008F2416"/>
    <w:rsid w:val="008F2B63"/>
    <w:rsid w:val="008F347B"/>
    <w:rsid w:val="008F586E"/>
    <w:rsid w:val="008F5FA2"/>
    <w:rsid w:val="00900C57"/>
    <w:rsid w:val="00903BE8"/>
    <w:rsid w:val="00905047"/>
    <w:rsid w:val="009062D0"/>
    <w:rsid w:val="00910511"/>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6886"/>
    <w:rsid w:val="00927DE3"/>
    <w:rsid w:val="00930CEF"/>
    <w:rsid w:val="00931B84"/>
    <w:rsid w:val="00931E06"/>
    <w:rsid w:val="00935AC1"/>
    <w:rsid w:val="00936312"/>
    <w:rsid w:val="00937E2E"/>
    <w:rsid w:val="00940B78"/>
    <w:rsid w:val="00942EA4"/>
    <w:rsid w:val="00942EB1"/>
    <w:rsid w:val="009435C2"/>
    <w:rsid w:val="00944A53"/>
    <w:rsid w:val="0094662D"/>
    <w:rsid w:val="00953EF5"/>
    <w:rsid w:val="00955E1A"/>
    <w:rsid w:val="0095602C"/>
    <w:rsid w:val="009560EC"/>
    <w:rsid w:val="009566F1"/>
    <w:rsid w:val="00960463"/>
    <w:rsid w:val="00961EE1"/>
    <w:rsid w:val="009650CC"/>
    <w:rsid w:val="00965AE6"/>
    <w:rsid w:val="00966490"/>
    <w:rsid w:val="0096660C"/>
    <w:rsid w:val="00967BFF"/>
    <w:rsid w:val="00970AC3"/>
    <w:rsid w:val="00970AF3"/>
    <w:rsid w:val="00970C95"/>
    <w:rsid w:val="0097127C"/>
    <w:rsid w:val="009715AB"/>
    <w:rsid w:val="00971D4F"/>
    <w:rsid w:val="0097332C"/>
    <w:rsid w:val="009736FE"/>
    <w:rsid w:val="009773AA"/>
    <w:rsid w:val="009774E7"/>
    <w:rsid w:val="009815C4"/>
    <w:rsid w:val="00981794"/>
    <w:rsid w:val="009818D5"/>
    <w:rsid w:val="00981F79"/>
    <w:rsid w:val="009831C0"/>
    <w:rsid w:val="00983D98"/>
    <w:rsid w:val="00984C76"/>
    <w:rsid w:val="009858B5"/>
    <w:rsid w:val="00985BD8"/>
    <w:rsid w:val="00986BD9"/>
    <w:rsid w:val="009924E2"/>
    <w:rsid w:val="009927DD"/>
    <w:rsid w:val="00992D4A"/>
    <w:rsid w:val="009933BD"/>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90F"/>
    <w:rsid w:val="009B4AD6"/>
    <w:rsid w:val="009B7A3F"/>
    <w:rsid w:val="009B7B2F"/>
    <w:rsid w:val="009B7E71"/>
    <w:rsid w:val="009C538F"/>
    <w:rsid w:val="009C5716"/>
    <w:rsid w:val="009C5D85"/>
    <w:rsid w:val="009C5DFF"/>
    <w:rsid w:val="009C63CB"/>
    <w:rsid w:val="009C6B9A"/>
    <w:rsid w:val="009C6CBF"/>
    <w:rsid w:val="009D1854"/>
    <w:rsid w:val="009D1A09"/>
    <w:rsid w:val="009D29CF"/>
    <w:rsid w:val="009D2DB2"/>
    <w:rsid w:val="009D31B7"/>
    <w:rsid w:val="009D3478"/>
    <w:rsid w:val="009D3BB5"/>
    <w:rsid w:val="009D6C1E"/>
    <w:rsid w:val="009D6F5D"/>
    <w:rsid w:val="009D76C5"/>
    <w:rsid w:val="009D78A3"/>
    <w:rsid w:val="009D7AD2"/>
    <w:rsid w:val="009D7BB7"/>
    <w:rsid w:val="009E04DF"/>
    <w:rsid w:val="009E0887"/>
    <w:rsid w:val="009E1D2E"/>
    <w:rsid w:val="009E3247"/>
    <w:rsid w:val="009E614E"/>
    <w:rsid w:val="009F19A1"/>
    <w:rsid w:val="009F22B9"/>
    <w:rsid w:val="009F22D6"/>
    <w:rsid w:val="009F2429"/>
    <w:rsid w:val="009F3205"/>
    <w:rsid w:val="009F40DB"/>
    <w:rsid w:val="009F4648"/>
    <w:rsid w:val="009F4A6B"/>
    <w:rsid w:val="009F519D"/>
    <w:rsid w:val="009F5225"/>
    <w:rsid w:val="009F5EC8"/>
    <w:rsid w:val="009F63F7"/>
    <w:rsid w:val="009F6C7A"/>
    <w:rsid w:val="009F708C"/>
    <w:rsid w:val="009F71CB"/>
    <w:rsid w:val="00A0090A"/>
    <w:rsid w:val="00A009C0"/>
    <w:rsid w:val="00A00CA6"/>
    <w:rsid w:val="00A02C76"/>
    <w:rsid w:val="00A03B70"/>
    <w:rsid w:val="00A0570E"/>
    <w:rsid w:val="00A06646"/>
    <w:rsid w:val="00A06A78"/>
    <w:rsid w:val="00A07230"/>
    <w:rsid w:val="00A07884"/>
    <w:rsid w:val="00A1030C"/>
    <w:rsid w:val="00A11416"/>
    <w:rsid w:val="00A11B61"/>
    <w:rsid w:val="00A1274E"/>
    <w:rsid w:val="00A134CA"/>
    <w:rsid w:val="00A14A30"/>
    <w:rsid w:val="00A16AC8"/>
    <w:rsid w:val="00A17951"/>
    <w:rsid w:val="00A20704"/>
    <w:rsid w:val="00A20995"/>
    <w:rsid w:val="00A21C50"/>
    <w:rsid w:val="00A22683"/>
    <w:rsid w:val="00A24464"/>
    <w:rsid w:val="00A24554"/>
    <w:rsid w:val="00A24829"/>
    <w:rsid w:val="00A24E76"/>
    <w:rsid w:val="00A253F4"/>
    <w:rsid w:val="00A25947"/>
    <w:rsid w:val="00A302A8"/>
    <w:rsid w:val="00A31A2A"/>
    <w:rsid w:val="00A32E9F"/>
    <w:rsid w:val="00A33DC9"/>
    <w:rsid w:val="00A3505B"/>
    <w:rsid w:val="00A3511B"/>
    <w:rsid w:val="00A372CE"/>
    <w:rsid w:val="00A37EB3"/>
    <w:rsid w:val="00A40BF2"/>
    <w:rsid w:val="00A41732"/>
    <w:rsid w:val="00A41C17"/>
    <w:rsid w:val="00A41F15"/>
    <w:rsid w:val="00A42AB9"/>
    <w:rsid w:val="00A42D9C"/>
    <w:rsid w:val="00A43CAF"/>
    <w:rsid w:val="00A4421A"/>
    <w:rsid w:val="00A4749E"/>
    <w:rsid w:val="00A50A04"/>
    <w:rsid w:val="00A51AE4"/>
    <w:rsid w:val="00A52353"/>
    <w:rsid w:val="00A55828"/>
    <w:rsid w:val="00A559DF"/>
    <w:rsid w:val="00A55A08"/>
    <w:rsid w:val="00A55AED"/>
    <w:rsid w:val="00A565BC"/>
    <w:rsid w:val="00A5696C"/>
    <w:rsid w:val="00A56CC9"/>
    <w:rsid w:val="00A57727"/>
    <w:rsid w:val="00A60C6C"/>
    <w:rsid w:val="00A60FC3"/>
    <w:rsid w:val="00A61C63"/>
    <w:rsid w:val="00A63D6E"/>
    <w:rsid w:val="00A648A1"/>
    <w:rsid w:val="00A64B18"/>
    <w:rsid w:val="00A64F79"/>
    <w:rsid w:val="00A653A8"/>
    <w:rsid w:val="00A6668B"/>
    <w:rsid w:val="00A675D0"/>
    <w:rsid w:val="00A678D6"/>
    <w:rsid w:val="00A709E9"/>
    <w:rsid w:val="00A720EF"/>
    <w:rsid w:val="00A72B02"/>
    <w:rsid w:val="00A72CE4"/>
    <w:rsid w:val="00A74227"/>
    <w:rsid w:val="00A75EC0"/>
    <w:rsid w:val="00A76663"/>
    <w:rsid w:val="00A76ED3"/>
    <w:rsid w:val="00A77BAD"/>
    <w:rsid w:val="00A81346"/>
    <w:rsid w:val="00A82E7F"/>
    <w:rsid w:val="00A86EA9"/>
    <w:rsid w:val="00A91303"/>
    <w:rsid w:val="00A92734"/>
    <w:rsid w:val="00A92B22"/>
    <w:rsid w:val="00A939F2"/>
    <w:rsid w:val="00A942AE"/>
    <w:rsid w:val="00A94464"/>
    <w:rsid w:val="00A94BB4"/>
    <w:rsid w:val="00A969B2"/>
    <w:rsid w:val="00A96D49"/>
    <w:rsid w:val="00A96E89"/>
    <w:rsid w:val="00AA17F2"/>
    <w:rsid w:val="00AA22A6"/>
    <w:rsid w:val="00AA38D8"/>
    <w:rsid w:val="00AA4496"/>
    <w:rsid w:val="00AA4567"/>
    <w:rsid w:val="00AA5BCC"/>
    <w:rsid w:val="00AA78A4"/>
    <w:rsid w:val="00AB1B2E"/>
    <w:rsid w:val="00AB1BE6"/>
    <w:rsid w:val="00AB1CC8"/>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2092"/>
    <w:rsid w:val="00AD3736"/>
    <w:rsid w:val="00AD421D"/>
    <w:rsid w:val="00AD4FC9"/>
    <w:rsid w:val="00AE2251"/>
    <w:rsid w:val="00AE22FC"/>
    <w:rsid w:val="00AE26F8"/>
    <w:rsid w:val="00AE2E01"/>
    <w:rsid w:val="00AE329C"/>
    <w:rsid w:val="00AE36AA"/>
    <w:rsid w:val="00AE67D9"/>
    <w:rsid w:val="00AE775D"/>
    <w:rsid w:val="00AE780C"/>
    <w:rsid w:val="00AF21FA"/>
    <w:rsid w:val="00AF34E6"/>
    <w:rsid w:val="00AF4137"/>
    <w:rsid w:val="00AF4C50"/>
    <w:rsid w:val="00AF5F6A"/>
    <w:rsid w:val="00AF7D49"/>
    <w:rsid w:val="00B00A5D"/>
    <w:rsid w:val="00B00EE1"/>
    <w:rsid w:val="00B00FA9"/>
    <w:rsid w:val="00B012D1"/>
    <w:rsid w:val="00B015B7"/>
    <w:rsid w:val="00B01B7A"/>
    <w:rsid w:val="00B02895"/>
    <w:rsid w:val="00B030DE"/>
    <w:rsid w:val="00B038E0"/>
    <w:rsid w:val="00B04C9E"/>
    <w:rsid w:val="00B0507F"/>
    <w:rsid w:val="00B05AE8"/>
    <w:rsid w:val="00B06DF4"/>
    <w:rsid w:val="00B06F12"/>
    <w:rsid w:val="00B079AB"/>
    <w:rsid w:val="00B10941"/>
    <w:rsid w:val="00B11979"/>
    <w:rsid w:val="00B13464"/>
    <w:rsid w:val="00B13B3D"/>
    <w:rsid w:val="00B1533D"/>
    <w:rsid w:val="00B17AB6"/>
    <w:rsid w:val="00B2383D"/>
    <w:rsid w:val="00B242E6"/>
    <w:rsid w:val="00B24599"/>
    <w:rsid w:val="00B24F1C"/>
    <w:rsid w:val="00B26C6A"/>
    <w:rsid w:val="00B30460"/>
    <w:rsid w:val="00B30E31"/>
    <w:rsid w:val="00B31676"/>
    <w:rsid w:val="00B340E5"/>
    <w:rsid w:val="00B34ACA"/>
    <w:rsid w:val="00B35336"/>
    <w:rsid w:val="00B35D21"/>
    <w:rsid w:val="00B36099"/>
    <w:rsid w:val="00B36E48"/>
    <w:rsid w:val="00B372A6"/>
    <w:rsid w:val="00B375D0"/>
    <w:rsid w:val="00B40551"/>
    <w:rsid w:val="00B4133E"/>
    <w:rsid w:val="00B41757"/>
    <w:rsid w:val="00B41A65"/>
    <w:rsid w:val="00B425A7"/>
    <w:rsid w:val="00B42DF1"/>
    <w:rsid w:val="00B42DF9"/>
    <w:rsid w:val="00B4606D"/>
    <w:rsid w:val="00B50FF9"/>
    <w:rsid w:val="00B523F8"/>
    <w:rsid w:val="00B52508"/>
    <w:rsid w:val="00B54A00"/>
    <w:rsid w:val="00B54DB0"/>
    <w:rsid w:val="00B559FA"/>
    <w:rsid w:val="00B56823"/>
    <w:rsid w:val="00B56BF0"/>
    <w:rsid w:val="00B6065F"/>
    <w:rsid w:val="00B60846"/>
    <w:rsid w:val="00B61C7F"/>
    <w:rsid w:val="00B624C6"/>
    <w:rsid w:val="00B62809"/>
    <w:rsid w:val="00B6280B"/>
    <w:rsid w:val="00B62D59"/>
    <w:rsid w:val="00B64044"/>
    <w:rsid w:val="00B6444A"/>
    <w:rsid w:val="00B65A65"/>
    <w:rsid w:val="00B67071"/>
    <w:rsid w:val="00B70315"/>
    <w:rsid w:val="00B710D8"/>
    <w:rsid w:val="00B71FDF"/>
    <w:rsid w:val="00B727E2"/>
    <w:rsid w:val="00B728D7"/>
    <w:rsid w:val="00B72AFB"/>
    <w:rsid w:val="00B74D26"/>
    <w:rsid w:val="00B74DB8"/>
    <w:rsid w:val="00B75F70"/>
    <w:rsid w:val="00B760BF"/>
    <w:rsid w:val="00B760E6"/>
    <w:rsid w:val="00B77175"/>
    <w:rsid w:val="00B772CE"/>
    <w:rsid w:val="00B80553"/>
    <w:rsid w:val="00B80F19"/>
    <w:rsid w:val="00B816BA"/>
    <w:rsid w:val="00B8438D"/>
    <w:rsid w:val="00B84664"/>
    <w:rsid w:val="00B8511C"/>
    <w:rsid w:val="00B8620A"/>
    <w:rsid w:val="00B863DF"/>
    <w:rsid w:val="00B86CD0"/>
    <w:rsid w:val="00B876DD"/>
    <w:rsid w:val="00B913F2"/>
    <w:rsid w:val="00B91B84"/>
    <w:rsid w:val="00B92A61"/>
    <w:rsid w:val="00B931EC"/>
    <w:rsid w:val="00B93F76"/>
    <w:rsid w:val="00B94619"/>
    <w:rsid w:val="00B949C0"/>
    <w:rsid w:val="00B94D08"/>
    <w:rsid w:val="00B94D8F"/>
    <w:rsid w:val="00B973EF"/>
    <w:rsid w:val="00BA07D1"/>
    <w:rsid w:val="00BA1912"/>
    <w:rsid w:val="00BA1D68"/>
    <w:rsid w:val="00BA1EC0"/>
    <w:rsid w:val="00BA221B"/>
    <w:rsid w:val="00BA3630"/>
    <w:rsid w:val="00BA4501"/>
    <w:rsid w:val="00BA5EE8"/>
    <w:rsid w:val="00BA6425"/>
    <w:rsid w:val="00BA64F1"/>
    <w:rsid w:val="00BA7B4E"/>
    <w:rsid w:val="00BB35AD"/>
    <w:rsid w:val="00BB3CF9"/>
    <w:rsid w:val="00BB6209"/>
    <w:rsid w:val="00BB652A"/>
    <w:rsid w:val="00BC0088"/>
    <w:rsid w:val="00BC0BD2"/>
    <w:rsid w:val="00BC191C"/>
    <w:rsid w:val="00BC1B4B"/>
    <w:rsid w:val="00BC29A5"/>
    <w:rsid w:val="00BC30C2"/>
    <w:rsid w:val="00BC4173"/>
    <w:rsid w:val="00BC4428"/>
    <w:rsid w:val="00BC491F"/>
    <w:rsid w:val="00BC49A7"/>
    <w:rsid w:val="00BC6958"/>
    <w:rsid w:val="00BD2EF2"/>
    <w:rsid w:val="00BD480A"/>
    <w:rsid w:val="00BD7B10"/>
    <w:rsid w:val="00BE0C7E"/>
    <w:rsid w:val="00BE1284"/>
    <w:rsid w:val="00BE2C75"/>
    <w:rsid w:val="00BE30D4"/>
    <w:rsid w:val="00BE36BC"/>
    <w:rsid w:val="00BE4572"/>
    <w:rsid w:val="00BE4BE4"/>
    <w:rsid w:val="00BE56BF"/>
    <w:rsid w:val="00BE56F1"/>
    <w:rsid w:val="00BE60F7"/>
    <w:rsid w:val="00BE6866"/>
    <w:rsid w:val="00BF205E"/>
    <w:rsid w:val="00BF2144"/>
    <w:rsid w:val="00BF2A10"/>
    <w:rsid w:val="00BF54BD"/>
    <w:rsid w:val="00BF5597"/>
    <w:rsid w:val="00BF65FE"/>
    <w:rsid w:val="00BF6A48"/>
    <w:rsid w:val="00BF6BE3"/>
    <w:rsid w:val="00BF7CDE"/>
    <w:rsid w:val="00C0028C"/>
    <w:rsid w:val="00C00C24"/>
    <w:rsid w:val="00C013E0"/>
    <w:rsid w:val="00C0518C"/>
    <w:rsid w:val="00C05B56"/>
    <w:rsid w:val="00C05B60"/>
    <w:rsid w:val="00C063E0"/>
    <w:rsid w:val="00C066F1"/>
    <w:rsid w:val="00C06DDB"/>
    <w:rsid w:val="00C072FF"/>
    <w:rsid w:val="00C0740D"/>
    <w:rsid w:val="00C10559"/>
    <w:rsid w:val="00C11253"/>
    <w:rsid w:val="00C123A1"/>
    <w:rsid w:val="00C12E55"/>
    <w:rsid w:val="00C14D00"/>
    <w:rsid w:val="00C14E24"/>
    <w:rsid w:val="00C14E92"/>
    <w:rsid w:val="00C15760"/>
    <w:rsid w:val="00C15891"/>
    <w:rsid w:val="00C16195"/>
    <w:rsid w:val="00C1632C"/>
    <w:rsid w:val="00C17108"/>
    <w:rsid w:val="00C17476"/>
    <w:rsid w:val="00C20195"/>
    <w:rsid w:val="00C205FE"/>
    <w:rsid w:val="00C21403"/>
    <w:rsid w:val="00C21463"/>
    <w:rsid w:val="00C23843"/>
    <w:rsid w:val="00C23CD0"/>
    <w:rsid w:val="00C23FEA"/>
    <w:rsid w:val="00C247B9"/>
    <w:rsid w:val="00C25DC8"/>
    <w:rsid w:val="00C3043D"/>
    <w:rsid w:val="00C32420"/>
    <w:rsid w:val="00C32874"/>
    <w:rsid w:val="00C33B30"/>
    <w:rsid w:val="00C33C0B"/>
    <w:rsid w:val="00C3402F"/>
    <w:rsid w:val="00C34EA1"/>
    <w:rsid w:val="00C372E6"/>
    <w:rsid w:val="00C406DF"/>
    <w:rsid w:val="00C40882"/>
    <w:rsid w:val="00C40EBB"/>
    <w:rsid w:val="00C423B3"/>
    <w:rsid w:val="00C438AE"/>
    <w:rsid w:val="00C440A3"/>
    <w:rsid w:val="00C44ECA"/>
    <w:rsid w:val="00C50288"/>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18A4"/>
    <w:rsid w:val="00C64032"/>
    <w:rsid w:val="00C64752"/>
    <w:rsid w:val="00C6672F"/>
    <w:rsid w:val="00C67776"/>
    <w:rsid w:val="00C710BA"/>
    <w:rsid w:val="00C7115C"/>
    <w:rsid w:val="00C73E9B"/>
    <w:rsid w:val="00C7496B"/>
    <w:rsid w:val="00C7604E"/>
    <w:rsid w:val="00C76C77"/>
    <w:rsid w:val="00C77902"/>
    <w:rsid w:val="00C82187"/>
    <w:rsid w:val="00C833EB"/>
    <w:rsid w:val="00C8464D"/>
    <w:rsid w:val="00C84833"/>
    <w:rsid w:val="00C84933"/>
    <w:rsid w:val="00C859A2"/>
    <w:rsid w:val="00C862A2"/>
    <w:rsid w:val="00C8706C"/>
    <w:rsid w:val="00C8731C"/>
    <w:rsid w:val="00C90B13"/>
    <w:rsid w:val="00C93B0A"/>
    <w:rsid w:val="00C93D19"/>
    <w:rsid w:val="00C9414D"/>
    <w:rsid w:val="00C94DB9"/>
    <w:rsid w:val="00C95623"/>
    <w:rsid w:val="00C95A8F"/>
    <w:rsid w:val="00C97B28"/>
    <w:rsid w:val="00CA0268"/>
    <w:rsid w:val="00CA0448"/>
    <w:rsid w:val="00CA206C"/>
    <w:rsid w:val="00CA2FC1"/>
    <w:rsid w:val="00CA4C86"/>
    <w:rsid w:val="00CA4E21"/>
    <w:rsid w:val="00CA5BE2"/>
    <w:rsid w:val="00CA600E"/>
    <w:rsid w:val="00CB0C4B"/>
    <w:rsid w:val="00CB2190"/>
    <w:rsid w:val="00CB5B7E"/>
    <w:rsid w:val="00CB5C16"/>
    <w:rsid w:val="00CB69FC"/>
    <w:rsid w:val="00CC0703"/>
    <w:rsid w:val="00CC1B31"/>
    <w:rsid w:val="00CC1B7F"/>
    <w:rsid w:val="00CC29E5"/>
    <w:rsid w:val="00CC31C5"/>
    <w:rsid w:val="00CC5934"/>
    <w:rsid w:val="00CC5E6D"/>
    <w:rsid w:val="00CC5EAD"/>
    <w:rsid w:val="00CC7EEB"/>
    <w:rsid w:val="00CD0751"/>
    <w:rsid w:val="00CD11E2"/>
    <w:rsid w:val="00CD1C26"/>
    <w:rsid w:val="00CD3D32"/>
    <w:rsid w:val="00CD46C2"/>
    <w:rsid w:val="00CD52E1"/>
    <w:rsid w:val="00CD63A5"/>
    <w:rsid w:val="00CD69EE"/>
    <w:rsid w:val="00CD79DB"/>
    <w:rsid w:val="00CE0970"/>
    <w:rsid w:val="00CE3AB0"/>
    <w:rsid w:val="00CE4012"/>
    <w:rsid w:val="00CE4A4D"/>
    <w:rsid w:val="00CE4D0A"/>
    <w:rsid w:val="00CE4FF8"/>
    <w:rsid w:val="00CE5238"/>
    <w:rsid w:val="00CE54E9"/>
    <w:rsid w:val="00CE58C7"/>
    <w:rsid w:val="00CE5CD6"/>
    <w:rsid w:val="00CF08FE"/>
    <w:rsid w:val="00CF0E69"/>
    <w:rsid w:val="00CF14DF"/>
    <w:rsid w:val="00CF1735"/>
    <w:rsid w:val="00CF1CAF"/>
    <w:rsid w:val="00CF1F9F"/>
    <w:rsid w:val="00CF28E2"/>
    <w:rsid w:val="00CF3C28"/>
    <w:rsid w:val="00CF48F9"/>
    <w:rsid w:val="00D0172F"/>
    <w:rsid w:val="00D01914"/>
    <w:rsid w:val="00D022AA"/>
    <w:rsid w:val="00D051AC"/>
    <w:rsid w:val="00D05EB1"/>
    <w:rsid w:val="00D0634D"/>
    <w:rsid w:val="00D101E0"/>
    <w:rsid w:val="00D108E8"/>
    <w:rsid w:val="00D1293C"/>
    <w:rsid w:val="00D130F4"/>
    <w:rsid w:val="00D13309"/>
    <w:rsid w:val="00D14F01"/>
    <w:rsid w:val="00D1585A"/>
    <w:rsid w:val="00D1646C"/>
    <w:rsid w:val="00D17B88"/>
    <w:rsid w:val="00D20675"/>
    <w:rsid w:val="00D21E02"/>
    <w:rsid w:val="00D221C6"/>
    <w:rsid w:val="00D24975"/>
    <w:rsid w:val="00D24BE8"/>
    <w:rsid w:val="00D26D4B"/>
    <w:rsid w:val="00D26EDC"/>
    <w:rsid w:val="00D30BB9"/>
    <w:rsid w:val="00D32854"/>
    <w:rsid w:val="00D348A5"/>
    <w:rsid w:val="00D3545E"/>
    <w:rsid w:val="00D36BC1"/>
    <w:rsid w:val="00D36C1D"/>
    <w:rsid w:val="00D37981"/>
    <w:rsid w:val="00D41125"/>
    <w:rsid w:val="00D425CD"/>
    <w:rsid w:val="00D429DC"/>
    <w:rsid w:val="00D4303C"/>
    <w:rsid w:val="00D444B0"/>
    <w:rsid w:val="00D44B72"/>
    <w:rsid w:val="00D45698"/>
    <w:rsid w:val="00D45C1C"/>
    <w:rsid w:val="00D46710"/>
    <w:rsid w:val="00D505D6"/>
    <w:rsid w:val="00D5160E"/>
    <w:rsid w:val="00D51BFA"/>
    <w:rsid w:val="00D52AF4"/>
    <w:rsid w:val="00D53A12"/>
    <w:rsid w:val="00D54607"/>
    <w:rsid w:val="00D57377"/>
    <w:rsid w:val="00D57AC8"/>
    <w:rsid w:val="00D57CAB"/>
    <w:rsid w:val="00D61EDF"/>
    <w:rsid w:val="00D6231C"/>
    <w:rsid w:val="00D629CC"/>
    <w:rsid w:val="00D63E78"/>
    <w:rsid w:val="00D643B7"/>
    <w:rsid w:val="00D665E0"/>
    <w:rsid w:val="00D66AB7"/>
    <w:rsid w:val="00D67961"/>
    <w:rsid w:val="00D702ED"/>
    <w:rsid w:val="00D71751"/>
    <w:rsid w:val="00D742D6"/>
    <w:rsid w:val="00D742DE"/>
    <w:rsid w:val="00D748B7"/>
    <w:rsid w:val="00D74DC5"/>
    <w:rsid w:val="00D76693"/>
    <w:rsid w:val="00D83591"/>
    <w:rsid w:val="00D8449A"/>
    <w:rsid w:val="00D84C92"/>
    <w:rsid w:val="00D85B09"/>
    <w:rsid w:val="00D86DAA"/>
    <w:rsid w:val="00D903B4"/>
    <w:rsid w:val="00D906AE"/>
    <w:rsid w:val="00D91722"/>
    <w:rsid w:val="00D94403"/>
    <w:rsid w:val="00D94476"/>
    <w:rsid w:val="00D94D60"/>
    <w:rsid w:val="00D9601E"/>
    <w:rsid w:val="00DA116B"/>
    <w:rsid w:val="00DA1199"/>
    <w:rsid w:val="00DA132B"/>
    <w:rsid w:val="00DA3A53"/>
    <w:rsid w:val="00DA6E7A"/>
    <w:rsid w:val="00DB0612"/>
    <w:rsid w:val="00DB0FE1"/>
    <w:rsid w:val="00DB1A95"/>
    <w:rsid w:val="00DB1E95"/>
    <w:rsid w:val="00DB1FE5"/>
    <w:rsid w:val="00DB224A"/>
    <w:rsid w:val="00DB4764"/>
    <w:rsid w:val="00DB5BDE"/>
    <w:rsid w:val="00DB5CEE"/>
    <w:rsid w:val="00DB68D8"/>
    <w:rsid w:val="00DB7FC6"/>
    <w:rsid w:val="00DC0029"/>
    <w:rsid w:val="00DC1C35"/>
    <w:rsid w:val="00DC2AF1"/>
    <w:rsid w:val="00DC4A97"/>
    <w:rsid w:val="00DC62E8"/>
    <w:rsid w:val="00DC7B92"/>
    <w:rsid w:val="00DD0094"/>
    <w:rsid w:val="00DD1510"/>
    <w:rsid w:val="00DD26AC"/>
    <w:rsid w:val="00DD46E9"/>
    <w:rsid w:val="00DD4FD1"/>
    <w:rsid w:val="00DD5DB0"/>
    <w:rsid w:val="00DD5DCD"/>
    <w:rsid w:val="00DE0FDB"/>
    <w:rsid w:val="00DE3805"/>
    <w:rsid w:val="00DE561F"/>
    <w:rsid w:val="00DE599C"/>
    <w:rsid w:val="00DE5BC0"/>
    <w:rsid w:val="00DE67D1"/>
    <w:rsid w:val="00DF06C6"/>
    <w:rsid w:val="00DF17B2"/>
    <w:rsid w:val="00DF26BD"/>
    <w:rsid w:val="00DF4937"/>
    <w:rsid w:val="00DF7725"/>
    <w:rsid w:val="00DF7B42"/>
    <w:rsid w:val="00DF7D7B"/>
    <w:rsid w:val="00E00F77"/>
    <w:rsid w:val="00E013A3"/>
    <w:rsid w:val="00E02F71"/>
    <w:rsid w:val="00E032A1"/>
    <w:rsid w:val="00E03FF7"/>
    <w:rsid w:val="00E043C1"/>
    <w:rsid w:val="00E04883"/>
    <w:rsid w:val="00E0553B"/>
    <w:rsid w:val="00E06B2C"/>
    <w:rsid w:val="00E07499"/>
    <w:rsid w:val="00E07884"/>
    <w:rsid w:val="00E134FA"/>
    <w:rsid w:val="00E13CDF"/>
    <w:rsid w:val="00E156F5"/>
    <w:rsid w:val="00E175E0"/>
    <w:rsid w:val="00E22924"/>
    <w:rsid w:val="00E23567"/>
    <w:rsid w:val="00E23634"/>
    <w:rsid w:val="00E23C43"/>
    <w:rsid w:val="00E240D4"/>
    <w:rsid w:val="00E25D6D"/>
    <w:rsid w:val="00E2718D"/>
    <w:rsid w:val="00E27280"/>
    <w:rsid w:val="00E30A89"/>
    <w:rsid w:val="00E30E4E"/>
    <w:rsid w:val="00E31ED4"/>
    <w:rsid w:val="00E328E4"/>
    <w:rsid w:val="00E33B7C"/>
    <w:rsid w:val="00E35882"/>
    <w:rsid w:val="00E40867"/>
    <w:rsid w:val="00E4184B"/>
    <w:rsid w:val="00E41A30"/>
    <w:rsid w:val="00E41EBB"/>
    <w:rsid w:val="00E44DFD"/>
    <w:rsid w:val="00E44EEB"/>
    <w:rsid w:val="00E46005"/>
    <w:rsid w:val="00E4617A"/>
    <w:rsid w:val="00E464B4"/>
    <w:rsid w:val="00E46C47"/>
    <w:rsid w:val="00E50065"/>
    <w:rsid w:val="00E51578"/>
    <w:rsid w:val="00E517F9"/>
    <w:rsid w:val="00E51BE7"/>
    <w:rsid w:val="00E52AED"/>
    <w:rsid w:val="00E53751"/>
    <w:rsid w:val="00E5628E"/>
    <w:rsid w:val="00E570E3"/>
    <w:rsid w:val="00E6006D"/>
    <w:rsid w:val="00E60893"/>
    <w:rsid w:val="00E6091B"/>
    <w:rsid w:val="00E62B94"/>
    <w:rsid w:val="00E632B0"/>
    <w:rsid w:val="00E6421F"/>
    <w:rsid w:val="00E6430E"/>
    <w:rsid w:val="00E64435"/>
    <w:rsid w:val="00E65379"/>
    <w:rsid w:val="00E70598"/>
    <w:rsid w:val="00E70B38"/>
    <w:rsid w:val="00E7160B"/>
    <w:rsid w:val="00E71D5E"/>
    <w:rsid w:val="00E72387"/>
    <w:rsid w:val="00E72AF7"/>
    <w:rsid w:val="00E72B90"/>
    <w:rsid w:val="00E7345C"/>
    <w:rsid w:val="00E739F6"/>
    <w:rsid w:val="00E73F0F"/>
    <w:rsid w:val="00E743A5"/>
    <w:rsid w:val="00E743E4"/>
    <w:rsid w:val="00E74EC0"/>
    <w:rsid w:val="00E80F80"/>
    <w:rsid w:val="00E810A1"/>
    <w:rsid w:val="00E82623"/>
    <w:rsid w:val="00E82CAF"/>
    <w:rsid w:val="00E8373C"/>
    <w:rsid w:val="00E83A35"/>
    <w:rsid w:val="00E847DD"/>
    <w:rsid w:val="00E86B6B"/>
    <w:rsid w:val="00E86E4A"/>
    <w:rsid w:val="00E8727E"/>
    <w:rsid w:val="00E87902"/>
    <w:rsid w:val="00E93BC0"/>
    <w:rsid w:val="00E9473C"/>
    <w:rsid w:val="00E95CD8"/>
    <w:rsid w:val="00E979A8"/>
    <w:rsid w:val="00E97E85"/>
    <w:rsid w:val="00E97FCE"/>
    <w:rsid w:val="00EA37C0"/>
    <w:rsid w:val="00EA3AA9"/>
    <w:rsid w:val="00EA6B75"/>
    <w:rsid w:val="00EA6DDF"/>
    <w:rsid w:val="00EA6EE4"/>
    <w:rsid w:val="00EA73D6"/>
    <w:rsid w:val="00EA78C4"/>
    <w:rsid w:val="00EB1445"/>
    <w:rsid w:val="00EB288C"/>
    <w:rsid w:val="00EB505D"/>
    <w:rsid w:val="00EB5399"/>
    <w:rsid w:val="00EB60C3"/>
    <w:rsid w:val="00EB6323"/>
    <w:rsid w:val="00EB69A2"/>
    <w:rsid w:val="00EB714C"/>
    <w:rsid w:val="00EB7CAD"/>
    <w:rsid w:val="00EC131C"/>
    <w:rsid w:val="00EC2A40"/>
    <w:rsid w:val="00EC2D67"/>
    <w:rsid w:val="00EC3FD5"/>
    <w:rsid w:val="00EC4E58"/>
    <w:rsid w:val="00EC66DA"/>
    <w:rsid w:val="00EC6F2F"/>
    <w:rsid w:val="00EC7042"/>
    <w:rsid w:val="00EC7FE1"/>
    <w:rsid w:val="00ED0064"/>
    <w:rsid w:val="00ED226C"/>
    <w:rsid w:val="00ED25E0"/>
    <w:rsid w:val="00ED48CC"/>
    <w:rsid w:val="00ED6287"/>
    <w:rsid w:val="00ED6AF9"/>
    <w:rsid w:val="00ED6CCE"/>
    <w:rsid w:val="00EE01C2"/>
    <w:rsid w:val="00EE1C45"/>
    <w:rsid w:val="00EE442D"/>
    <w:rsid w:val="00EE4803"/>
    <w:rsid w:val="00EE4E9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307"/>
    <w:rsid w:val="00F026CD"/>
    <w:rsid w:val="00F039AB"/>
    <w:rsid w:val="00F05F76"/>
    <w:rsid w:val="00F06ED2"/>
    <w:rsid w:val="00F07774"/>
    <w:rsid w:val="00F07FF2"/>
    <w:rsid w:val="00F106A3"/>
    <w:rsid w:val="00F11177"/>
    <w:rsid w:val="00F11FC7"/>
    <w:rsid w:val="00F13F43"/>
    <w:rsid w:val="00F14096"/>
    <w:rsid w:val="00F14580"/>
    <w:rsid w:val="00F14D10"/>
    <w:rsid w:val="00F14ECE"/>
    <w:rsid w:val="00F1546A"/>
    <w:rsid w:val="00F175BB"/>
    <w:rsid w:val="00F20002"/>
    <w:rsid w:val="00F27D9C"/>
    <w:rsid w:val="00F31AC3"/>
    <w:rsid w:val="00F31BB8"/>
    <w:rsid w:val="00F320D0"/>
    <w:rsid w:val="00F339F2"/>
    <w:rsid w:val="00F33FFA"/>
    <w:rsid w:val="00F352F3"/>
    <w:rsid w:val="00F35FD9"/>
    <w:rsid w:val="00F367A7"/>
    <w:rsid w:val="00F37C05"/>
    <w:rsid w:val="00F40BA1"/>
    <w:rsid w:val="00F40FEB"/>
    <w:rsid w:val="00F42750"/>
    <w:rsid w:val="00F44AA5"/>
    <w:rsid w:val="00F47BB1"/>
    <w:rsid w:val="00F51C7C"/>
    <w:rsid w:val="00F52E85"/>
    <w:rsid w:val="00F540C6"/>
    <w:rsid w:val="00F54142"/>
    <w:rsid w:val="00F54FB8"/>
    <w:rsid w:val="00F5734D"/>
    <w:rsid w:val="00F57481"/>
    <w:rsid w:val="00F6096B"/>
    <w:rsid w:val="00F60A0C"/>
    <w:rsid w:val="00F61648"/>
    <w:rsid w:val="00F61A65"/>
    <w:rsid w:val="00F62B53"/>
    <w:rsid w:val="00F63159"/>
    <w:rsid w:val="00F64D69"/>
    <w:rsid w:val="00F70950"/>
    <w:rsid w:val="00F70986"/>
    <w:rsid w:val="00F71762"/>
    <w:rsid w:val="00F73A3D"/>
    <w:rsid w:val="00F73F01"/>
    <w:rsid w:val="00F74095"/>
    <w:rsid w:val="00F74770"/>
    <w:rsid w:val="00F7580D"/>
    <w:rsid w:val="00F75E4B"/>
    <w:rsid w:val="00F76342"/>
    <w:rsid w:val="00F77979"/>
    <w:rsid w:val="00F77B83"/>
    <w:rsid w:val="00F77F12"/>
    <w:rsid w:val="00F80C00"/>
    <w:rsid w:val="00F81938"/>
    <w:rsid w:val="00F834D3"/>
    <w:rsid w:val="00F839F6"/>
    <w:rsid w:val="00F842FB"/>
    <w:rsid w:val="00F852EA"/>
    <w:rsid w:val="00F85A21"/>
    <w:rsid w:val="00F901FA"/>
    <w:rsid w:val="00F91BF2"/>
    <w:rsid w:val="00F92073"/>
    <w:rsid w:val="00F92BA4"/>
    <w:rsid w:val="00F9353F"/>
    <w:rsid w:val="00F94044"/>
    <w:rsid w:val="00F96F4F"/>
    <w:rsid w:val="00FA17D0"/>
    <w:rsid w:val="00FA24E9"/>
    <w:rsid w:val="00FA25F2"/>
    <w:rsid w:val="00FA271F"/>
    <w:rsid w:val="00FA2C25"/>
    <w:rsid w:val="00FA3977"/>
    <w:rsid w:val="00FA71DD"/>
    <w:rsid w:val="00FA79F9"/>
    <w:rsid w:val="00FA7C18"/>
    <w:rsid w:val="00FB03D3"/>
    <w:rsid w:val="00FB053A"/>
    <w:rsid w:val="00FB303F"/>
    <w:rsid w:val="00FB3E7E"/>
    <w:rsid w:val="00FB416F"/>
    <w:rsid w:val="00FB500D"/>
    <w:rsid w:val="00FB519D"/>
    <w:rsid w:val="00FB611C"/>
    <w:rsid w:val="00FB6D95"/>
    <w:rsid w:val="00FB7E26"/>
    <w:rsid w:val="00FC03FE"/>
    <w:rsid w:val="00FC167F"/>
    <w:rsid w:val="00FC3D09"/>
    <w:rsid w:val="00FC56E7"/>
    <w:rsid w:val="00FC5923"/>
    <w:rsid w:val="00FC651F"/>
    <w:rsid w:val="00FC7229"/>
    <w:rsid w:val="00FC7526"/>
    <w:rsid w:val="00FC7634"/>
    <w:rsid w:val="00FD1065"/>
    <w:rsid w:val="00FD1A72"/>
    <w:rsid w:val="00FD29D9"/>
    <w:rsid w:val="00FD2FC1"/>
    <w:rsid w:val="00FD41FF"/>
    <w:rsid w:val="00FD5B51"/>
    <w:rsid w:val="00FD74B5"/>
    <w:rsid w:val="00FE0606"/>
    <w:rsid w:val="00FE1574"/>
    <w:rsid w:val="00FE1B76"/>
    <w:rsid w:val="00FE32CC"/>
    <w:rsid w:val="00FE3900"/>
    <w:rsid w:val="00FE5014"/>
    <w:rsid w:val="00FE5143"/>
    <w:rsid w:val="00FE7E1C"/>
    <w:rsid w:val="00FF1AF9"/>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87"/>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40.png"/><Relationship Id="rId89" Type="http://schemas.openxmlformats.org/officeDocument/2006/relationships/image" Target="media/image41.png"/><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image" Target="media/image42.png"/><Relationship Id="rId95" Type="http://schemas.openxmlformats.org/officeDocument/2006/relationships/fontTable" Target="fontTable.xml"/><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image" Target="media/image37.wmf"/><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png"/><Relationship Id="rId83" Type="http://schemas.openxmlformats.org/officeDocument/2006/relationships/image" Target="media/image39.png"/><Relationship Id="rId91" Type="http://schemas.openxmlformats.org/officeDocument/2006/relationships/image" Target="media/image43.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7.bin"/><Relationship Id="rId94"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61" Type="http://schemas.openxmlformats.org/officeDocument/2006/relationships/image" Target="media/image27.wmf"/><Relationship Id="rId82" Type="http://schemas.openxmlformats.org/officeDocument/2006/relationships/image" Target="media/image38.png"/><Relationship Id="rId19" Type="http://schemas.openxmlformats.org/officeDocument/2006/relationships/image" Target="media/image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7</Pages>
  <Words>12859</Words>
  <Characters>70730</Characters>
  <Application>Microsoft Office Word</Application>
  <DocSecurity>0</DocSecurity>
  <Lines>589</Lines>
  <Paragraphs>16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3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Aparicio Baeza, Juan</cp:lastModifiedBy>
  <cp:revision>2</cp:revision>
  <cp:lastPrinted>2024-06-26T10:48:00Z</cp:lastPrinted>
  <dcterms:created xsi:type="dcterms:W3CDTF">2024-07-29T16:28:00Z</dcterms:created>
  <dcterms:modified xsi:type="dcterms:W3CDTF">2024-07-29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